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97" r:id="rId3"/>
    <p:sldId id="323" r:id="rId4"/>
    <p:sldId id="298" r:id="rId5"/>
    <p:sldId id="301" r:id="rId6"/>
    <p:sldId id="305" r:id="rId7"/>
    <p:sldId id="308" r:id="rId8"/>
    <p:sldId id="314" r:id="rId9"/>
    <p:sldId id="307" r:id="rId10"/>
    <p:sldId id="306" r:id="rId11"/>
    <p:sldId id="319" r:id="rId12"/>
    <p:sldId id="320" r:id="rId13"/>
    <p:sldId id="316" r:id="rId14"/>
    <p:sldId id="317" r:id="rId15"/>
    <p:sldId id="310" r:id="rId16"/>
    <p:sldId id="321" r:id="rId17"/>
    <p:sldId id="311" r:id="rId18"/>
    <p:sldId id="288" r:id="rId19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Style moyen 2 - Accentuation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Style moyen 2 - Accentuation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26" autoAdjust="0"/>
    <p:restoredTop sz="94660"/>
  </p:normalViewPr>
  <p:slideViewPr>
    <p:cSldViewPr snapToGrid="0">
      <p:cViewPr varScale="1">
        <p:scale>
          <a:sx n="74" d="100"/>
          <a:sy n="74" d="100"/>
        </p:scale>
        <p:origin x="58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OUA\Downloads\JOURNEE%20PROF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OUA\Downloads\JOURNEE%20PROF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OUA\Downloads\JOURNEE%20PROF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OUA\Downloads\JOURNEE%20PROF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fr-FR" dirty="0" smtClean="0"/>
              <a:t>Thèses soutenues par année</a:t>
            </a:r>
            <a:endParaRPr lang="fr-FR" dirty="0"/>
          </a:p>
        </c:rich>
      </c:tx>
      <c:layout>
        <c:manualLayout>
          <c:xMode val="edge"/>
          <c:yMode val="edge"/>
          <c:x val="0.10187967259997716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[JOURNEE PROF.xlsx]Feuil1'!$B$6</c:f>
              <c:strCache>
                <c:ptCount val="1"/>
                <c:pt idx="0">
                  <c:v>2008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stdErr"/>
            <c:noEndCap val="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val>
            <c:numRef>
              <c:f>'[JOURNEE PROF.xlsx]Feuil1'!$C$6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1"/>
          <c:order val="1"/>
          <c:tx>
            <c:strRef>
              <c:f>'[JOURNEE PROF.xlsx]Feuil1'!$B$7</c:f>
              <c:strCache>
                <c:ptCount val="1"/>
                <c:pt idx="0">
                  <c:v>2010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stdErr"/>
            <c:noEndCap val="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val>
            <c:numRef>
              <c:f>'[JOURNEE PROF.xlsx]Feuil1'!$C$7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3"/>
          <c:order val="2"/>
          <c:tx>
            <c:strRef>
              <c:f>'[JOURNEE PROF.xlsx]Feuil1'!$B$9</c:f>
              <c:strCache>
                <c:ptCount val="1"/>
                <c:pt idx="0">
                  <c:v>2013</c:v>
                </c:pt>
              </c:strCache>
            </c:strRef>
          </c:tx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stdErr"/>
            <c:noEndCap val="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val>
            <c:numRef>
              <c:f>'[JOURNEE PROF.xlsx]Feuil1'!$C$9</c:f>
              <c:numCache>
                <c:formatCode>General</c:formatCode>
                <c:ptCount val="1"/>
                <c:pt idx="0">
                  <c:v>1</c:v>
                </c:pt>
              </c:numCache>
            </c:numRef>
          </c:val>
        </c:ser>
        <c:ser>
          <c:idx val="4"/>
          <c:order val="3"/>
          <c:tx>
            <c:strRef>
              <c:f>'[JOURNEE PROF.xlsx]Feuil1'!$B$10</c:f>
              <c:strCache>
                <c:ptCount val="1"/>
                <c:pt idx="0">
                  <c:v>2014</c:v>
                </c:pt>
              </c:strCache>
            </c:strRef>
          </c:tx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stdErr"/>
            <c:noEndCap val="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val>
            <c:numRef>
              <c:f>'[JOURNEE PROF.xlsx]Feuil1'!$C$10</c:f>
              <c:numCache>
                <c:formatCode>General</c:formatCode>
                <c:ptCount val="1"/>
                <c:pt idx="0">
                  <c:v>5</c:v>
                </c:pt>
              </c:numCache>
            </c:numRef>
          </c:val>
        </c:ser>
        <c:ser>
          <c:idx val="5"/>
          <c:order val="4"/>
          <c:tx>
            <c:strRef>
              <c:f>'[JOURNEE PROF.xlsx]Feuil1'!$B$11</c:f>
              <c:strCache>
                <c:ptCount val="1"/>
                <c:pt idx="0">
                  <c:v>2015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smtClean="0"/>
                      <a:t>1</a:t>
                    </a:r>
                    <a:endParaRPr lang="en-US"/>
                  </a:p>
                </c:rich>
              </c:tx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stdErr"/>
            <c:noEndCap val="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val>
            <c:numRef>
              <c:f>'[JOURNEE PROF.xlsx]Feuil1'!$C$11</c:f>
              <c:numCache>
                <c:formatCode>General</c:formatCode>
                <c:ptCount val="1"/>
                <c:pt idx="0">
                  <c:v>3</c:v>
                </c:pt>
              </c:numCache>
            </c:numRef>
          </c:val>
        </c:ser>
        <c:ser>
          <c:idx val="6"/>
          <c:order val="5"/>
          <c:tx>
            <c:strRef>
              <c:f>'[JOURNEE PROF.xlsx]Feuil1'!$B$12</c:f>
              <c:strCache>
                <c:ptCount val="1"/>
                <c:pt idx="0">
                  <c:v>2016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stdErr"/>
            <c:noEndCap val="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val>
            <c:numRef>
              <c:f>'[JOURNEE PROF.xlsx]Feuil1'!$C$12</c:f>
              <c:numCache>
                <c:formatCode>General</c:formatCode>
                <c:ptCount val="1"/>
                <c:pt idx="0">
                  <c:v>3</c:v>
                </c:pt>
              </c:numCache>
            </c:numRef>
          </c:val>
        </c:ser>
        <c:ser>
          <c:idx val="7"/>
          <c:order val="6"/>
          <c:tx>
            <c:strRef>
              <c:f>'[JOURNEE PROF.xlsx]Feuil1'!$B$13</c:f>
              <c:strCache>
                <c:ptCount val="1"/>
                <c:pt idx="0">
                  <c:v>2017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lt1">
                        <a:lumMod val="8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lt1">
                          <a:lumMod val="95000"/>
                          <a:alpha val="54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stdErr"/>
            <c:noEndCap val="0"/>
            <c:spPr>
              <a:noFill/>
              <a:ln w="9525" cap="flat" cmpd="sng" algn="ctr">
                <a:solidFill>
                  <a:schemeClr val="lt1">
                    <a:lumMod val="95000"/>
                  </a:schemeClr>
                </a:solidFill>
                <a:round/>
              </a:ln>
              <a:effectLst/>
            </c:spPr>
          </c:errBars>
          <c:val>
            <c:numRef>
              <c:f>'[JOURNEE PROF.xlsx]Feuil1'!$C$13</c:f>
              <c:numCache>
                <c:formatCode>General</c:formatCode>
                <c:ptCount val="1"/>
                <c:pt idx="0">
                  <c:v>6</c:v>
                </c:pt>
              </c:numCache>
            </c:numRef>
          </c:val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24"/>
        <c:axId val="137039432"/>
        <c:axId val="136312296"/>
      </c:barChart>
      <c:catAx>
        <c:axId val="1370394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36312296"/>
        <c:crosses val="autoZero"/>
        <c:auto val="1"/>
        <c:lblAlgn val="ctr"/>
        <c:lblOffset val="100"/>
        <c:noMultiLvlLbl val="0"/>
      </c:catAx>
      <c:valAx>
        <c:axId val="1363122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370394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explosion val="53"/>
          <c:dPt>
            <c:idx val="0"/>
            <c:bubble3D val="0"/>
            <c:explosion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</c:dPt>
          <c:dPt>
            <c:idx val="1"/>
            <c:bubble3D val="0"/>
            <c:explosion val="31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</c:dPt>
          <c:dLbls>
            <c:spPr>
              <a:pattFill prst="pct75">
                <a:fgClr>
                  <a:schemeClr val="dk1">
                    <a:lumMod val="75000"/>
                    <a:lumOff val="25000"/>
                  </a:schemeClr>
                </a:fgClr>
                <a:bgClr>
                  <a:schemeClr val="dk1">
                    <a:lumMod val="65000"/>
                    <a:lumOff val="35000"/>
                  </a:scheme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33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strRef>
              <c:f>'[JOURNEE PROF.xlsx]Feuil1'!$B$2:$B$3</c:f>
              <c:strCache>
                <c:ptCount val="2"/>
                <c:pt idx="0">
                  <c:v>CI</c:v>
                </c:pt>
                <c:pt idx="1">
                  <c:v>CI+F</c:v>
                </c:pt>
              </c:strCache>
            </c:strRef>
          </c:cat>
          <c:val>
            <c:numRef>
              <c:f>'[JOURNEE PROF.xlsx]Feuil1'!$C$2:$C$3</c:f>
              <c:numCache>
                <c:formatCode>0%</c:formatCode>
                <c:ptCount val="2"/>
                <c:pt idx="0">
                  <c:v>0.33</c:v>
                </c:pt>
                <c:pt idx="1">
                  <c:v>0.67</c:v>
                </c:pt>
              </c:numCache>
            </c:numRef>
          </c:val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/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FR" dirty="0" smtClean="0"/>
              <a:t>Répartition</a:t>
            </a:r>
            <a:r>
              <a:rPr lang="fr-FR" baseline="0" dirty="0" smtClean="0"/>
              <a:t> des plantes par famille</a:t>
            </a:r>
            <a:endParaRPr lang="fr-FR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view3D>
      <c:rotX val="50"/>
      <c:rotY val="0"/>
      <c:depthPercent val="10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3.7559119951025274E-2"/>
          <c:y val="0.12238462130270775"/>
          <c:w val="0.89296416261515854"/>
          <c:h val="0.86761970556446133"/>
        </c:manualLayout>
      </c:layout>
      <c:pie3DChart>
        <c:varyColors val="1"/>
        <c:ser>
          <c:idx val="0"/>
          <c:order val="0"/>
          <c:explosion val="43"/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5"/>
            <c:bubble3D val="0"/>
            <c:spPr>
              <a:solidFill>
                <a:schemeClr val="accent6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6"/>
            <c:bubble3D val="0"/>
            <c:spPr>
              <a:solidFill>
                <a:schemeClr val="accent1">
                  <a:lumMod val="60000"/>
                </a:schemeClr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7"/>
            <c:bubble3D val="0"/>
            <c:spPr>
              <a:solidFill>
                <a:schemeClr val="accent2">
                  <a:lumMod val="60000"/>
                </a:schemeClr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Lbls>
            <c:spPr>
              <a:pattFill prst="pct75">
                <a:fgClr>
                  <a:schemeClr val="dk1">
                    <a:lumMod val="75000"/>
                    <a:lumOff val="25000"/>
                  </a:schemeClr>
                </a:fgClr>
                <a:bgClr>
                  <a:schemeClr val="dk1">
                    <a:lumMod val="65000"/>
                    <a:lumOff val="35000"/>
                  </a:scheme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ctr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layout/>
              </c:ext>
            </c:extLst>
          </c:dLbls>
          <c:val>
            <c:numRef>
              <c:f>Feuil1!$A$1:$A$8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</c:numCache>
            </c:numRef>
          </c:val>
        </c:ser>
        <c:ser>
          <c:idx val="1"/>
          <c:order val="1"/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5"/>
            <c:bubble3D val="0"/>
            <c:spPr>
              <a:solidFill>
                <a:schemeClr val="accent6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6"/>
            <c:bubble3D val="0"/>
            <c:spPr>
              <a:solidFill>
                <a:schemeClr val="accent1">
                  <a:lumMod val="60000"/>
                </a:schemeClr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Pt>
            <c:idx val="7"/>
            <c:bubble3D val="0"/>
            <c:spPr>
              <a:solidFill>
                <a:schemeClr val="accent2">
                  <a:lumMod val="60000"/>
                </a:schemeClr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  <a:sp3d/>
            </c:spPr>
          </c:dPt>
          <c:dLbls>
            <c:spPr>
              <a:pattFill prst="pct75">
                <a:fgClr>
                  <a:schemeClr val="dk1">
                    <a:lumMod val="75000"/>
                    <a:lumOff val="25000"/>
                  </a:schemeClr>
                </a:fgClr>
                <a:bgClr>
                  <a:schemeClr val="dk1">
                    <a:lumMod val="65000"/>
                    <a:lumOff val="35000"/>
                  </a:scheme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ctr"/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val>
            <c:numRef>
              <c:f>Feuil1!$B$1:$B$8</c:f>
              <c:numCache>
                <c:formatCode>0.00%</c:formatCode>
                <c:ptCount val="8"/>
                <c:pt idx="0">
                  <c:v>0.25</c:v>
                </c:pt>
                <c:pt idx="1">
                  <c:v>0.19439999999999999</c:v>
                </c:pt>
                <c:pt idx="2">
                  <c:v>0.16669999999999999</c:v>
                </c:pt>
                <c:pt idx="3">
                  <c:v>0.13880000000000001</c:v>
                </c:pt>
                <c:pt idx="4">
                  <c:v>0.1111</c:v>
                </c:pt>
                <c:pt idx="5">
                  <c:v>8.3299999999999999E-2</c:v>
                </c:pt>
                <c:pt idx="6">
                  <c:v>5.5500000000000001E-2</c:v>
                </c:pt>
                <c:pt idx="7" formatCode="0%">
                  <c:v>2.7699999999999999E-2</c:v>
                </c:pt>
              </c:numCache>
            </c:numRef>
          </c:val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  <c:spPr>
        <a:noFill/>
        <a:ln>
          <a:noFill/>
        </a:ln>
        <a:effectLst/>
      </c:spPr>
    </c:plotArea>
    <c:legend>
      <c:legendPos val="r"/>
      <c:layout/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 rtl="0">
            <a:defRPr sz="9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200" b="1" i="0" u="none" strike="noStrike" kern="1200" baseline="0">
                <a:solidFill>
                  <a:schemeClr val="dk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FR" dirty="0" smtClean="0"/>
              <a:t>Tests réalisés ou</a:t>
            </a:r>
            <a:r>
              <a:rPr lang="fr-FR" baseline="0" dirty="0" smtClean="0"/>
              <a:t> non</a:t>
            </a:r>
            <a:endParaRPr lang="fr-FR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200" b="1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explosion val="42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</c:dPt>
          <c:dLbls>
            <c:spPr>
              <a:pattFill prst="pct75">
                <a:fgClr>
                  <a:schemeClr val="dk1">
                    <a:lumMod val="75000"/>
                    <a:lumOff val="25000"/>
                  </a:schemeClr>
                </a:fgClr>
                <a:bgClr>
                  <a:schemeClr val="dk1">
                    <a:lumMod val="65000"/>
                    <a:lumOff val="35000"/>
                  </a:scheme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33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strRef>
              <c:f>'[JOURNEE PROF.xlsx]Feuil1'!$B$17:$B$18</c:f>
              <c:strCache>
                <c:ptCount val="2"/>
                <c:pt idx="0">
                  <c:v>TB</c:v>
                </c:pt>
                <c:pt idx="1">
                  <c:v>NTB</c:v>
                </c:pt>
              </c:strCache>
            </c:strRef>
          </c:cat>
          <c:val>
            <c:numRef>
              <c:f>'[JOURNEE PROF.xlsx]Feuil1'!$C$17:$C$18</c:f>
              <c:numCache>
                <c:formatCode>0%</c:formatCode>
                <c:ptCount val="2"/>
                <c:pt idx="0">
                  <c:v>0.43</c:v>
                </c:pt>
                <c:pt idx="1">
                  <c:v>0.56999999999999995</c:v>
                </c:pt>
              </c:numCache>
            </c:numRef>
          </c:val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layout/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1" i="0" u="none" strike="noStrike" kern="1200" spc="100" baseline="0">
                <a:solidFill>
                  <a:schemeClr val="lt1">
                    <a:lumMod val="95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pPr>
            <a:r>
              <a:rPr lang="fr-FR" sz="1800" dirty="0" smtClean="0"/>
              <a:t>Proportion</a:t>
            </a:r>
            <a:r>
              <a:rPr lang="fr-FR" sz="1800" baseline="0" dirty="0" smtClean="0"/>
              <a:t> des différents tests </a:t>
            </a:r>
            <a:endParaRPr lang="fr-FR" sz="18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[JOURNEE PROF.xlsx]Feuil1'!$B$23</c:f>
              <c:strCache>
                <c:ptCount val="1"/>
                <c:pt idx="0">
                  <c:v>AO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'[JOURNEE PROF.xlsx]Feuil1'!$C$23</c:f>
              <c:numCache>
                <c:formatCode>0%</c:formatCode>
                <c:ptCount val="1"/>
                <c:pt idx="0">
                  <c:v>0.66039999999999999</c:v>
                </c:pt>
              </c:numCache>
            </c:numRef>
          </c:val>
        </c:ser>
        <c:ser>
          <c:idx val="1"/>
          <c:order val="1"/>
          <c:tx>
            <c:strRef>
              <c:f>'[JOURNEE PROF.xlsx]Feuil1'!$B$24</c:f>
              <c:strCache>
                <c:ptCount val="1"/>
                <c:pt idx="0">
                  <c:v>AB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'[JOURNEE PROF.xlsx]Feuil1'!$C$24</c:f>
              <c:numCache>
                <c:formatCode>0.00%</c:formatCode>
                <c:ptCount val="1"/>
                <c:pt idx="0">
                  <c:v>0.13039999999999999</c:v>
                </c:pt>
              </c:numCache>
            </c:numRef>
          </c:val>
        </c:ser>
        <c:ser>
          <c:idx val="2"/>
          <c:order val="2"/>
          <c:tx>
            <c:strRef>
              <c:f>'[JOURNEE PROF.xlsx]Feuil1'!$B$25</c:f>
              <c:strCache>
                <c:ptCount val="1"/>
                <c:pt idx="0">
                  <c:v>AL</c:v>
                </c:pt>
              </c:strCache>
            </c:strRef>
          </c:tx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'[JOURNEE PROF.xlsx]Feuil1'!$C$25</c:f>
              <c:numCache>
                <c:formatCode>0%</c:formatCode>
                <c:ptCount val="1"/>
                <c:pt idx="0">
                  <c:v>0.1086</c:v>
                </c:pt>
              </c:numCache>
            </c:numRef>
          </c:val>
        </c:ser>
        <c:ser>
          <c:idx val="3"/>
          <c:order val="3"/>
          <c:tx>
            <c:strRef>
              <c:f>'[JOURNEE PROF.xlsx]Feuil1'!$B$26</c:f>
              <c:strCache>
                <c:ptCount val="1"/>
                <c:pt idx="0">
                  <c:v>AC</c:v>
                </c:pt>
              </c:strCache>
            </c:strRef>
          </c:tx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'[JOURNEE PROF.xlsx]Feuil1'!$C$26</c:f>
              <c:numCache>
                <c:formatCode>0%</c:formatCode>
                <c:ptCount val="1"/>
                <c:pt idx="0">
                  <c:v>0.04</c:v>
                </c:pt>
              </c:numCache>
            </c:numRef>
          </c:val>
        </c:ser>
        <c:ser>
          <c:idx val="4"/>
          <c:order val="4"/>
          <c:tx>
            <c:strRef>
              <c:f>'[JOURNEE PROF.xlsx]Feuil1'!$B$27</c:f>
              <c:strCache>
                <c:ptCount val="1"/>
                <c:pt idx="0">
                  <c:v>EH</c:v>
                </c:pt>
              </c:strCache>
            </c:strRef>
          </c:tx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'[JOURNEE PROF.xlsx]Feuil1'!$C$27</c:f>
              <c:numCache>
                <c:formatCode>0%</c:formatCode>
                <c:ptCount val="1"/>
                <c:pt idx="0">
                  <c:v>0.04</c:v>
                </c:pt>
              </c:numCache>
            </c:numRef>
          </c:val>
        </c:ser>
        <c:ser>
          <c:idx val="5"/>
          <c:order val="5"/>
          <c:tx>
            <c:strRef>
              <c:f>'[JOURNEE PROF.xlsx]Feuil1'!$B$28</c:f>
              <c:strCache>
                <c:ptCount val="1"/>
                <c:pt idx="0">
                  <c:v>T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'[JOURNEE PROF.xlsx]Feuil1'!$C$28</c:f>
              <c:numCache>
                <c:formatCode>0%</c:formatCode>
                <c:ptCount val="1"/>
                <c:pt idx="0">
                  <c:v>0.02</c:v>
                </c:pt>
              </c:numCache>
            </c:numRef>
          </c:val>
        </c:ser>
        <c:ser>
          <c:idx val="6"/>
          <c:order val="6"/>
          <c:tx>
            <c:strRef>
              <c:f>'[JOURNEE PROF.xlsx]Feuil1'!$B$29</c:f>
              <c:strCache>
                <c:ptCount val="1"/>
                <c:pt idx="0">
                  <c:v>HT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val>
            <c:numRef>
              <c:f>'[JOURNEE PROF.xlsx]Feuil1'!$C$29</c:f>
              <c:numCache>
                <c:formatCode>0%</c:formatCode>
                <c:ptCount val="1"/>
                <c:pt idx="0">
                  <c:v>0.0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137135472"/>
        <c:axId val="137166664"/>
      </c:barChart>
      <c:catAx>
        <c:axId val="1371354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37166664"/>
        <c:crosses val="autoZero"/>
        <c:auto val="1"/>
        <c:lblAlgn val="ctr"/>
        <c:lblOffset val="100"/>
        <c:noMultiLvlLbl val="0"/>
      </c:catAx>
      <c:valAx>
        <c:axId val="1371666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371354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1197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33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33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22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64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1197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33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33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22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43422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5188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523547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01031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2139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2909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2322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4431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71263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7005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8179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48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B8ED1C-DF1F-4149-B811-908E0DA921B9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0036EA-318F-4144-A8AA-0E2EA7B595F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18030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jp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mailto:mamyrbekova.janat@lablcbosn.com" TargetMode="External"/><Relationship Id="rId2" Type="http://schemas.openxmlformats.org/officeDocument/2006/relationships/hyperlink" Target="mailto:bekro.yves-alain@lablcbosn.com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PNG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893812"/>
              </p:ext>
            </p:extLst>
          </p:nvPr>
        </p:nvGraphicFramePr>
        <p:xfrm>
          <a:off x="8675730" y="248464"/>
          <a:ext cx="1606688" cy="138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r:id="rId3" imgW="619760" imgH="579120" progId="ISISServer">
                  <p:embed/>
                </p:oleObj>
              </mc:Choice>
              <mc:Fallback>
                <p:oleObj r:id="rId3" imgW="619760" imgH="5791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5730" y="248464"/>
                        <a:ext cx="1606688" cy="1388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WordArt 3"/>
          <p:cNvSpPr>
            <a:spLocks noChangeArrowheads="1" noChangeShapeType="1" noTextEdit="1"/>
          </p:cNvSpPr>
          <p:nvPr/>
        </p:nvSpPr>
        <p:spPr bwMode="auto">
          <a:xfrm rot="5400000">
            <a:off x="9840679" y="822890"/>
            <a:ext cx="968571" cy="239642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 fontAlgn="auto">
              <a:buNone/>
            </a:pPr>
            <a:r>
              <a:rPr lang="pt-BR" sz="1400" kern="10" spc="0" dirty="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53882" dir="2700000" algn="ctr" rotWithShape="0">
                    <a:srgbClr val="CBCBCB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 C B O S N</a:t>
            </a:r>
            <a:endParaRPr lang="fr-FR" sz="1400" kern="10" spc="0" dirty="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53882" dir="2700000" algn="ctr" rotWithShape="0">
                  <a:srgbClr val="CBCBCB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7482065" y="1580087"/>
            <a:ext cx="37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/>
              <a:t>Laboratoire de Chimie Bio-Organique et de Substances Naturelles</a:t>
            </a:r>
            <a:endParaRPr lang="fr-FR" b="1" dirty="0"/>
          </a:p>
        </p:txBody>
      </p:sp>
      <p:pic>
        <p:nvPicPr>
          <p:cNvPr id="15" name="Picture 107"/>
          <p:cNvPicPr/>
          <p:nvPr/>
        </p:nvPicPr>
        <p:blipFill>
          <a:blip r:embed="rId5"/>
          <a:stretch>
            <a:fillRect/>
          </a:stretch>
        </p:blipFill>
        <p:spPr>
          <a:xfrm>
            <a:off x="1453701" y="343057"/>
            <a:ext cx="1706880" cy="13868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544501" y="748364"/>
            <a:ext cx="4612096" cy="388696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dirty="0" smtClean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ournée porte ouverte du LCBOSN</a:t>
            </a:r>
            <a:endParaRPr lang="fr-FR" dirty="0">
              <a:solidFill>
                <a:srgbClr val="FF0000"/>
              </a:solidFill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85126" y="3061520"/>
            <a:ext cx="5530845" cy="960012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/>
              <a:t>Champs d’action et bilan des productions scientifiques  du LCBOSN</a:t>
            </a:r>
            <a:endParaRPr lang="fr-FR" sz="2400" b="1" dirty="0"/>
          </a:p>
        </p:txBody>
      </p:sp>
      <p:sp>
        <p:nvSpPr>
          <p:cNvPr id="14" name="ZoneTexte 13"/>
          <p:cNvSpPr txBox="1"/>
          <p:nvPr/>
        </p:nvSpPr>
        <p:spPr>
          <a:xfrm>
            <a:off x="3544501" y="4660657"/>
            <a:ext cx="483537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>
                <a:latin typeface="Arial Black" panose="020B0A04020102020204" pitchFamily="34" charset="0"/>
              </a:rPr>
              <a:t>Orateur</a:t>
            </a:r>
          </a:p>
          <a:p>
            <a:pPr algn="ctr"/>
            <a:r>
              <a:rPr lang="fr-FR" sz="1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M. BOUA </a:t>
            </a:r>
            <a:r>
              <a:rPr lang="fr-FR" sz="1600" dirty="0" err="1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BOUA</a:t>
            </a:r>
            <a:r>
              <a:rPr lang="fr-FR" sz="1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Benson</a:t>
            </a:r>
          </a:p>
          <a:p>
            <a:pPr algn="ctr"/>
            <a:r>
              <a:rPr lang="fr-FR" sz="1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Maître de Conférences, Chimiste des Substances Naturelles/</a:t>
            </a:r>
            <a:r>
              <a:rPr lang="fr-FR" sz="1600" dirty="0" err="1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Phytochimiste</a:t>
            </a:r>
            <a:r>
              <a:rPr lang="fr-FR" sz="1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, LCBOSN, UFR-SFA,UNA </a:t>
            </a:r>
          </a:p>
          <a:p>
            <a:pPr algn="ctr"/>
            <a:r>
              <a:rPr lang="fr-FR" sz="1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bouayao@yahoo.fr</a:t>
            </a:r>
          </a:p>
        </p:txBody>
      </p:sp>
      <p:pic>
        <p:nvPicPr>
          <p:cNvPr id="9" name="Image 8" descr="C:\Users\Amani\Pictures\Contenu téléphone\IMG_20160920_173133.jpg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38"/>
          <a:stretch/>
        </p:blipFill>
        <p:spPr bwMode="auto">
          <a:xfrm>
            <a:off x="10385247" y="2833835"/>
            <a:ext cx="1852680" cy="14484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Image 15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41" t="5021" r="24534"/>
          <a:stretch/>
        </p:blipFill>
        <p:spPr bwMode="auto">
          <a:xfrm>
            <a:off x="0" y="2833836"/>
            <a:ext cx="1197735" cy="1448412"/>
          </a:xfrm>
          <a:prstGeom prst="ellipse">
            <a:avLst/>
          </a:prstGeom>
          <a:ln w="63500" cap="rnd" cmpd="sng" algn="ctr">
            <a:solidFill>
              <a:srgbClr val="3333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9504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1295731" y="3090227"/>
            <a:ext cx="3374369" cy="12366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107000"/>
              </a:lnSpc>
              <a:spcAft>
                <a:spcPts val="0"/>
              </a:spcAft>
            </a:pPr>
            <a:r>
              <a:rPr lang="fr-FR" b="1" dirty="0" smtClean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6 Articles </a:t>
            </a:r>
            <a:r>
              <a:rPr lang="fr-FR" b="1" dirty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ubliés dans des revues indexées et à comité de </a:t>
            </a:r>
            <a:r>
              <a:rPr lang="fr-FR" b="1" dirty="0" smtClean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cture de 2007-2018</a:t>
            </a:r>
            <a:r>
              <a:rPr lang="fr-FR" dirty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fr-FR" sz="2800" dirty="0">
              <a:solidFill>
                <a:srgbClr val="FFFF00"/>
              </a:solidFill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à coins arrondis 6"/>
          <p:cNvSpPr/>
          <p:nvPr/>
        </p:nvSpPr>
        <p:spPr>
          <a:xfrm>
            <a:off x="1860640" y="1510642"/>
            <a:ext cx="3249242" cy="9427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20 Mémoires de DEA soutenus de 2008-2010</a:t>
            </a:r>
            <a:endParaRPr lang="fr-FR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9" name="Rectangle à coins arrondis 8"/>
          <p:cNvSpPr/>
          <p:nvPr/>
        </p:nvSpPr>
        <p:spPr>
          <a:xfrm>
            <a:off x="7934178" y="3295039"/>
            <a:ext cx="3144440" cy="94274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30 Mémoires de Master soutenus de 2013-2017</a:t>
            </a:r>
            <a:endParaRPr lang="fr-FR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10" name="Rectangle à coins arrondis 9"/>
          <p:cNvSpPr/>
          <p:nvPr/>
        </p:nvSpPr>
        <p:spPr>
          <a:xfrm>
            <a:off x="7779433" y="1510642"/>
            <a:ext cx="2981985" cy="84595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18 Thèses de Doctorat soutenues de 2008-2017</a:t>
            </a:r>
            <a:endParaRPr lang="fr-FR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12" name="Rectangle à coins arrondis 11"/>
          <p:cNvSpPr/>
          <p:nvPr/>
        </p:nvSpPr>
        <p:spPr>
          <a:xfrm>
            <a:off x="4485697" y="5047704"/>
            <a:ext cx="3885590" cy="13569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fr-FR" dirty="0" smtClean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7 </a:t>
            </a:r>
            <a:r>
              <a:rPr lang="fr-FR" b="1" dirty="0" smtClean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munications </a:t>
            </a:r>
            <a:r>
              <a:rPr lang="fr-FR" b="1" dirty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rencontres nationale, </a:t>
            </a:r>
            <a:r>
              <a:rPr lang="fr-FR" b="1" dirty="0" err="1" smtClean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us-régionale</a:t>
            </a:r>
            <a:r>
              <a:rPr lang="fr-FR" dirty="0" smtClean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dirty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fr-FR" sz="2800" dirty="0">
              <a:solidFill>
                <a:srgbClr val="FFFF00"/>
              </a:solidFill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fr-FR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13" name="Rectangle à coins arrondis 12"/>
          <p:cNvSpPr/>
          <p:nvPr/>
        </p:nvSpPr>
        <p:spPr>
          <a:xfrm>
            <a:off x="4158514" y="216355"/>
            <a:ext cx="3239365" cy="80107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</a:pPr>
            <a:r>
              <a:rPr lang="fr-FR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lan des productions scientifiques</a:t>
            </a:r>
            <a:endParaRPr lang="fr-FR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91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" name="Graphique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32433693"/>
              </p:ext>
            </p:extLst>
          </p:nvPr>
        </p:nvGraphicFramePr>
        <p:xfrm>
          <a:off x="590844" y="2011680"/>
          <a:ext cx="5824024" cy="3221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Graphique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2164227"/>
              </p:ext>
            </p:extLst>
          </p:nvPr>
        </p:nvGraphicFramePr>
        <p:xfrm>
          <a:off x="6835725" y="1917697"/>
          <a:ext cx="5220287" cy="3319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Rectangle à coins arrondis 1"/>
          <p:cNvSpPr/>
          <p:nvPr/>
        </p:nvSpPr>
        <p:spPr>
          <a:xfrm>
            <a:off x="393895" y="5373861"/>
            <a:ext cx="6231987" cy="1364562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24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1 Thèse (2008) à 6 thèses (2017)</a:t>
            </a:r>
          </a:p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lang="fr-FR" sz="24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15 Thèses </a:t>
            </a:r>
            <a:r>
              <a:rPr lang="fr-FR" sz="2400" dirty="0">
                <a:solidFill>
                  <a:schemeClr val="tx1"/>
                </a:solidFill>
                <a:latin typeface="Arial Black" panose="020B0A04020102020204" pitchFamily="34" charset="0"/>
              </a:rPr>
              <a:t>soutenues </a:t>
            </a:r>
            <a:r>
              <a:rPr lang="fr-FR" sz="24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(83,33%)</a:t>
            </a:r>
            <a:endParaRPr lang="fr-FR" sz="2400" dirty="0">
              <a:solidFill>
                <a:schemeClr val="tx1"/>
              </a:solidFill>
              <a:latin typeface="Arial Black" panose="020B0A04020102020204" pitchFamily="34" charset="0"/>
            </a:endParaRPr>
          </a:p>
          <a:p>
            <a:pPr algn="ctr"/>
            <a:r>
              <a:rPr lang="fr-FR" sz="24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durant </a:t>
            </a:r>
            <a:r>
              <a:rPr lang="fr-FR" sz="2400" dirty="0">
                <a:solidFill>
                  <a:schemeClr val="tx1"/>
                </a:solidFill>
                <a:latin typeface="Arial Black" panose="020B0A04020102020204" pitchFamily="34" charset="0"/>
              </a:rPr>
              <a:t>les 4 dernières </a:t>
            </a:r>
            <a:r>
              <a:rPr lang="fr-FR" sz="24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années</a:t>
            </a:r>
          </a:p>
        </p:txBody>
      </p:sp>
      <p:sp>
        <p:nvSpPr>
          <p:cNvPr id="11" name="Rectangle à coins arrondis 10"/>
          <p:cNvSpPr/>
          <p:nvPr/>
        </p:nvSpPr>
        <p:spPr>
          <a:xfrm>
            <a:off x="6921305" y="5430131"/>
            <a:ext cx="5134707" cy="1252022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r>
              <a:rPr lang="fr-FR" sz="24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6 Thèses (33%) conçues et réalisées en CI contre 12 (67%) en cotutelle </a:t>
            </a:r>
            <a:endParaRPr lang="fr-FR" sz="24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15" name="Rectangle à coins arrondis 14"/>
          <p:cNvSpPr/>
          <p:nvPr/>
        </p:nvSpPr>
        <p:spPr>
          <a:xfrm>
            <a:off x="4529795" y="1345709"/>
            <a:ext cx="4192173" cy="3657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Indicateurs de performance</a:t>
            </a:r>
            <a:endParaRPr lang="fr-FR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0" name="Rectangle à coins arrondis 9"/>
          <p:cNvSpPr/>
          <p:nvPr/>
        </p:nvSpPr>
        <p:spPr>
          <a:xfrm>
            <a:off x="2350801" y="0"/>
            <a:ext cx="7490397" cy="914401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Bef>
                <a:spcPts val="500"/>
              </a:spcBef>
            </a:pPr>
            <a:r>
              <a:rPr lang="fr-FR" sz="2400" b="1" dirty="0" smtClean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alyse des productions scientifiques: </a:t>
            </a:r>
            <a:r>
              <a:rPr lang="fr-FR" sz="2400" dirty="0">
                <a:solidFill>
                  <a:schemeClr val="bg1"/>
                </a:solidFill>
                <a:latin typeface="Arial Black" panose="020B0A04020102020204" pitchFamily="34" charset="0"/>
              </a:rPr>
              <a:t>Thèses de Doctorat </a:t>
            </a:r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soutenues(18)</a:t>
            </a:r>
            <a:endParaRPr lang="fr-FR" sz="24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954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Graphic spid="9" grpId="0">
        <p:bldAsOne/>
      </p:bldGraphic>
      <p:bldP spid="2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au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3131024"/>
              </p:ext>
            </p:extLst>
          </p:nvPr>
        </p:nvGraphicFramePr>
        <p:xfrm>
          <a:off x="154764" y="1107765"/>
          <a:ext cx="6029459" cy="30686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4143"/>
                <a:gridCol w="4178105"/>
                <a:gridCol w="967211"/>
              </a:tblGrid>
              <a:tr h="408625"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es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milles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ux (%)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572075"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aranth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vul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asell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rtul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ing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cropi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an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ssifloraceae</a:t>
                      </a:r>
                      <a:r>
                        <a:rPr lang="fr-FR" sz="11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pilionaceae</a:t>
                      </a:r>
                      <a:r>
                        <a:rPr lang="fr-FR" sz="11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clépiadaceae</a:t>
                      </a:r>
                      <a:r>
                        <a:rPr lang="fr-FR" sz="11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ylariaceae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28892"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li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bret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ganiaceae</a:t>
                      </a:r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fr-FR" sz="11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FR" sz="11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ubiaceae</a:t>
                      </a:r>
                      <a:r>
                        <a:rPr lang="fr-FR" sz="11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maceae</a:t>
                      </a:r>
                      <a:r>
                        <a:rPr lang="fr-FR" sz="11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melinaceae</a:t>
                      </a:r>
                      <a:r>
                        <a:rPr lang="fr-FR" sz="11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iperaceae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00223"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lvaceae</a:t>
                      </a:r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lacaceae</a:t>
                      </a:r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enaceae</a:t>
                      </a:r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ymphaceae</a:t>
                      </a:r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liaceae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245175"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miaceae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00223"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téraceae</a:t>
                      </a:r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esalpiniaceae</a:t>
                      </a:r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pindaceae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245175"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nonaceae</a:t>
                      </a:r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utaceae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245175"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abaceae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245175"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fr-FR" sz="1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uphorbiaceae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  <a:endParaRPr lang="fr-FR" sz="11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Graphique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0290329"/>
              </p:ext>
            </p:extLst>
          </p:nvPr>
        </p:nvGraphicFramePr>
        <p:xfrm>
          <a:off x="6499274" y="1317715"/>
          <a:ext cx="5460576" cy="5125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0" name="Groupe 19"/>
          <p:cNvGrpSpPr/>
          <p:nvPr/>
        </p:nvGrpSpPr>
        <p:grpSpPr>
          <a:xfrm>
            <a:off x="7243632" y="2090141"/>
            <a:ext cx="3990610" cy="2525839"/>
            <a:chOff x="5124951" y="5300447"/>
            <a:chExt cx="3990610" cy="2525839"/>
          </a:xfrm>
        </p:grpSpPr>
        <p:sp>
          <p:nvSpPr>
            <p:cNvPr id="12" name="Flèche vers le bas 11"/>
            <p:cNvSpPr/>
            <p:nvPr/>
          </p:nvSpPr>
          <p:spPr>
            <a:xfrm>
              <a:off x="6975368" y="7259615"/>
              <a:ext cx="193184" cy="566671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3" name="Flèche vers le bas 12"/>
            <p:cNvSpPr/>
            <p:nvPr/>
          </p:nvSpPr>
          <p:spPr>
            <a:xfrm>
              <a:off x="5124951" y="6833033"/>
              <a:ext cx="193184" cy="566671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4" name="Flèche vers le bas 13"/>
            <p:cNvSpPr/>
            <p:nvPr/>
          </p:nvSpPr>
          <p:spPr>
            <a:xfrm>
              <a:off x="8922377" y="6153125"/>
              <a:ext cx="193184" cy="566671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5" name="Flèche vers le bas 14"/>
            <p:cNvSpPr/>
            <p:nvPr/>
          </p:nvSpPr>
          <p:spPr>
            <a:xfrm>
              <a:off x="5790207" y="5300447"/>
              <a:ext cx="193184" cy="566671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7" name="Flèche vers le bas 16"/>
            <p:cNvSpPr/>
            <p:nvPr/>
          </p:nvSpPr>
          <p:spPr>
            <a:xfrm>
              <a:off x="8825785" y="7222558"/>
              <a:ext cx="193184" cy="566671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FF0000"/>
                </a:solidFill>
              </a:endParaRPr>
            </a:p>
          </p:txBody>
        </p:sp>
      </p:grpSp>
      <p:sp>
        <p:nvSpPr>
          <p:cNvPr id="18" name="Rectangle à coins arrondis 17"/>
          <p:cNvSpPr/>
          <p:nvPr/>
        </p:nvSpPr>
        <p:spPr>
          <a:xfrm>
            <a:off x="2501206" y="0"/>
            <a:ext cx="7333623" cy="758547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</a:pPr>
            <a:r>
              <a:rPr lang="fr-FR" sz="2400" b="1" dirty="0" smtClean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alyse des productions scientifiques : Plantes et Champignons (107)</a:t>
            </a:r>
            <a:endParaRPr lang="fr-FR" sz="2400" dirty="0"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à coins arrondis 20"/>
          <p:cNvSpPr/>
          <p:nvPr/>
        </p:nvSpPr>
        <p:spPr>
          <a:xfrm>
            <a:off x="130426" y="4555054"/>
            <a:ext cx="6216585" cy="2138290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0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CL: 107</a:t>
            </a:r>
            <a:r>
              <a:rPr lang="fr-FR" sz="2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 </a:t>
            </a:r>
            <a:r>
              <a:rPr lang="fr-FR" sz="20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plantes et Champignons </a:t>
            </a:r>
            <a:r>
              <a:rPr lang="fr-FR" sz="2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répartis dans </a:t>
            </a:r>
            <a:r>
              <a:rPr lang="fr-FR" sz="20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34</a:t>
            </a:r>
            <a:r>
              <a:rPr lang="fr-FR" sz="2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 </a:t>
            </a:r>
            <a:r>
              <a:rPr lang="fr-FR" sz="20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familles</a:t>
            </a:r>
            <a:r>
              <a:rPr lang="fr-FR" sz="20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 dont les plus représentatives (7) sont: </a:t>
            </a:r>
            <a:r>
              <a:rPr lang="fr-FR" sz="2000" dirty="0" err="1" smtClean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Euphorbiaceae</a:t>
            </a:r>
            <a:r>
              <a:rPr lang="fr-FR" sz="2000" dirty="0" smtClean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 (22%), </a:t>
            </a:r>
            <a:r>
              <a:rPr lang="fr-FR" sz="2000" dirty="0" err="1" smtClean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Fabaceae</a:t>
            </a:r>
            <a:r>
              <a:rPr lang="fr-FR" sz="2000" dirty="0" smtClean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 (19%), </a:t>
            </a:r>
            <a:r>
              <a:rPr lang="fr-FR" sz="2000" dirty="0" err="1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Annonaceae</a:t>
            </a:r>
            <a:r>
              <a:rPr lang="fr-FR" sz="2000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, </a:t>
            </a:r>
            <a:r>
              <a:rPr lang="fr-FR" sz="2000" dirty="0" err="1" smtClean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Rutaceae</a:t>
            </a:r>
            <a:r>
              <a:rPr lang="fr-FR" sz="2000" dirty="0" smtClean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 (17%), </a:t>
            </a:r>
            <a:r>
              <a:rPr lang="fr-FR" sz="2000" dirty="0" err="1" smtClean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Astéraceae</a:t>
            </a:r>
            <a:r>
              <a:rPr lang="fr-FR" sz="2000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, </a:t>
            </a:r>
            <a:r>
              <a:rPr lang="fr-FR" sz="2000" dirty="0" err="1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Caesalpiniaceae</a:t>
            </a:r>
            <a:r>
              <a:rPr lang="fr-FR" sz="2000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, </a:t>
            </a:r>
            <a:r>
              <a:rPr lang="fr-FR" sz="2000" dirty="0" err="1" smtClean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Sapindaceae</a:t>
            </a:r>
            <a:r>
              <a:rPr lang="fr-FR" sz="2000" dirty="0" smtClean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 (14%), </a:t>
            </a:r>
            <a:r>
              <a:rPr lang="fr-FR" sz="2000" dirty="0" err="1" smtClean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Lamiaceae</a:t>
            </a:r>
            <a:r>
              <a:rPr lang="fr-FR" sz="2000" dirty="0" smtClean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 (11%)</a:t>
            </a:r>
            <a:endParaRPr lang="fr-FR" sz="2000" dirty="0">
              <a:solidFill>
                <a:schemeClr val="bg1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79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17" name="Groupe 16"/>
          <p:cNvGrpSpPr/>
          <p:nvPr/>
        </p:nvGrpSpPr>
        <p:grpSpPr>
          <a:xfrm>
            <a:off x="397135" y="1186380"/>
            <a:ext cx="5361639" cy="5584072"/>
            <a:chOff x="798064" y="833808"/>
            <a:chExt cx="5528603" cy="5249950"/>
          </a:xfrm>
        </p:grpSpPr>
        <p:graphicFrame>
          <p:nvGraphicFramePr>
            <p:cNvPr id="8" name="Graphique 7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31885346"/>
                </p:ext>
              </p:extLst>
            </p:nvPr>
          </p:nvGraphicFramePr>
          <p:xfrm>
            <a:off x="798065" y="833808"/>
            <a:ext cx="5528602" cy="253909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2" name="Rectangle à coins arrondis 1"/>
            <p:cNvSpPr/>
            <p:nvPr/>
          </p:nvSpPr>
          <p:spPr>
            <a:xfrm>
              <a:off x="798064" y="3504698"/>
              <a:ext cx="5528603" cy="257906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fr-FR" sz="2400" dirty="0" smtClean="0">
                  <a:latin typeface="Arial Black" panose="020B0A04020102020204" pitchFamily="34" charset="0"/>
                </a:rPr>
                <a:t>43% </a:t>
              </a:r>
              <a:r>
                <a:rPr lang="fr-FR" sz="2400" dirty="0">
                  <a:latin typeface="Arial Black" panose="020B0A04020102020204" pitchFamily="34" charset="0"/>
                </a:rPr>
                <a:t>plantes et champignons </a:t>
              </a:r>
              <a:r>
                <a:rPr lang="fr-FR" sz="2400" dirty="0" smtClean="0">
                  <a:latin typeface="Arial Black" panose="020B0A04020102020204" pitchFamily="34" charset="0"/>
                </a:rPr>
                <a:t>étudiés ont fait l'objet d’études biologiques (7): </a:t>
              </a:r>
              <a:r>
                <a:rPr lang="fr-FR" sz="1600" dirty="0" smtClean="0">
                  <a:solidFill>
                    <a:srgbClr val="FFFF00"/>
                  </a:solidFill>
                  <a:latin typeface="Arial Black" panose="020B0A04020102020204" pitchFamily="34" charset="0"/>
                </a:rPr>
                <a:t>Antioxydant(AO), Antibactérien (AB), </a:t>
              </a:r>
              <a:r>
                <a:rPr lang="fr-FR" sz="1600" dirty="0" err="1" smtClean="0">
                  <a:solidFill>
                    <a:srgbClr val="FFFF00"/>
                  </a:solidFill>
                  <a:latin typeface="Arial Black" panose="020B0A04020102020204" pitchFamily="34" charset="0"/>
                </a:rPr>
                <a:t>Anticancerux</a:t>
              </a:r>
              <a:r>
                <a:rPr lang="fr-FR" sz="1600" dirty="0" smtClean="0">
                  <a:solidFill>
                    <a:srgbClr val="FFFF00"/>
                  </a:solidFill>
                  <a:latin typeface="Arial Black" panose="020B0A04020102020204" pitchFamily="34" charset="0"/>
                </a:rPr>
                <a:t> (AL), Anti cholinestérase (AC), Hémolytique (EH), Troubles érectiles (TE), Anti hypertensive (AH)</a:t>
              </a:r>
              <a:endParaRPr lang="fr-FR" sz="1600" dirty="0">
                <a:solidFill>
                  <a:srgbClr val="FFFF00"/>
                </a:solidFill>
                <a:latin typeface="Arial Black" panose="020B0A04020102020204" pitchFamily="34" charset="0"/>
              </a:endParaRPr>
            </a:p>
          </p:txBody>
        </p:sp>
      </p:grpSp>
      <p:sp>
        <p:nvSpPr>
          <p:cNvPr id="10" name="Rectangle à coins arrondis 9"/>
          <p:cNvSpPr/>
          <p:nvPr/>
        </p:nvSpPr>
        <p:spPr>
          <a:xfrm>
            <a:off x="2990733" y="0"/>
            <a:ext cx="7166141" cy="73152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Analyse des productions scientifiques : Tests biologiques</a:t>
            </a:r>
            <a:endParaRPr lang="fr-FR" sz="24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graphicFrame>
        <p:nvGraphicFramePr>
          <p:cNvPr id="11" name="Graphique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0981876"/>
              </p:ext>
            </p:extLst>
          </p:nvPr>
        </p:nvGraphicFramePr>
        <p:xfrm>
          <a:off x="6426589" y="1012874"/>
          <a:ext cx="4743157" cy="31933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6" name="Groupe 15"/>
          <p:cNvGrpSpPr/>
          <p:nvPr/>
        </p:nvGrpSpPr>
        <p:grpSpPr>
          <a:xfrm>
            <a:off x="6283568" y="1406768"/>
            <a:ext cx="5589564" cy="5205047"/>
            <a:chOff x="6283568" y="1406768"/>
            <a:chExt cx="5589564" cy="5205047"/>
          </a:xfrm>
        </p:grpSpPr>
        <p:sp>
          <p:nvSpPr>
            <p:cNvPr id="3" name="Rectangle à coins arrondis 2"/>
            <p:cNvSpPr/>
            <p:nvPr/>
          </p:nvSpPr>
          <p:spPr>
            <a:xfrm>
              <a:off x="6283568" y="4501661"/>
              <a:ext cx="5589564" cy="211015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fr-FR" sz="2400" dirty="0">
                  <a:latin typeface="Arial Black" panose="020B0A04020102020204" pitchFamily="34" charset="0"/>
                </a:rPr>
                <a:t>les plus prisées </a:t>
              </a:r>
              <a:r>
                <a:rPr lang="fr-FR" sz="2400" dirty="0" smtClean="0">
                  <a:latin typeface="Arial Black" panose="020B0A04020102020204" pitchFamily="34" charset="0"/>
                </a:rPr>
                <a:t>(3): Activités </a:t>
              </a:r>
              <a:r>
                <a:rPr lang="fr-FR" sz="2400" dirty="0" err="1" smtClean="0">
                  <a:latin typeface="Arial Black" panose="020B0A04020102020204" pitchFamily="34" charset="0"/>
                </a:rPr>
                <a:t>antioxydantes</a:t>
              </a:r>
              <a:r>
                <a:rPr lang="fr-FR" sz="2400" dirty="0" smtClean="0">
                  <a:latin typeface="Arial Black" panose="020B0A04020102020204" pitchFamily="34" charset="0"/>
                </a:rPr>
                <a:t> </a:t>
              </a:r>
              <a:r>
                <a:rPr lang="fr-FR" sz="2400" dirty="0" smtClean="0">
                  <a:solidFill>
                    <a:srgbClr val="FF0000"/>
                  </a:solidFill>
                  <a:latin typeface="Arial Black" panose="020B0A04020102020204" pitchFamily="34" charset="0"/>
                </a:rPr>
                <a:t>(66,04</a:t>
              </a:r>
              <a:r>
                <a:rPr lang="fr-FR" sz="2400" dirty="0" smtClean="0">
                  <a:solidFill>
                    <a:srgbClr val="C00000"/>
                  </a:solidFill>
                  <a:latin typeface="Arial Black" panose="020B0A04020102020204" pitchFamily="34" charset="0"/>
                </a:rPr>
                <a:t>%) </a:t>
              </a:r>
              <a:r>
                <a:rPr lang="fr-FR" sz="2400" dirty="0" smtClean="0">
                  <a:latin typeface="Arial Black" panose="020B0A04020102020204" pitchFamily="34" charset="0"/>
                </a:rPr>
                <a:t>, antibactériennes </a:t>
              </a:r>
              <a:r>
                <a:rPr lang="fr-FR" sz="2400" dirty="0" smtClean="0">
                  <a:solidFill>
                    <a:srgbClr val="FF0000"/>
                  </a:solidFill>
                  <a:latin typeface="Arial Black" panose="020B0A04020102020204" pitchFamily="34" charset="0"/>
                </a:rPr>
                <a:t>(13,04</a:t>
              </a:r>
              <a:r>
                <a:rPr lang="fr-FR" sz="2400" dirty="0" smtClean="0">
                  <a:solidFill>
                    <a:srgbClr val="C00000"/>
                  </a:solidFill>
                  <a:latin typeface="Arial Black" panose="020B0A04020102020204" pitchFamily="34" charset="0"/>
                </a:rPr>
                <a:t>%)</a:t>
              </a:r>
              <a:r>
                <a:rPr lang="fr-FR" sz="2400" dirty="0" smtClean="0">
                  <a:latin typeface="Arial Black" panose="020B0A04020102020204" pitchFamily="34" charset="0"/>
                </a:rPr>
                <a:t>, anticancéreuses </a:t>
              </a:r>
              <a:r>
                <a:rPr lang="fr-FR" sz="2400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(</a:t>
              </a:r>
              <a:r>
                <a:rPr lang="fr-FR" sz="2400" dirty="0" smtClean="0">
                  <a:solidFill>
                    <a:srgbClr val="FF0000"/>
                  </a:solidFill>
                  <a:latin typeface="Arial Black" panose="020B0A04020102020204" pitchFamily="34" charset="0"/>
                </a:rPr>
                <a:t>10,86</a:t>
              </a:r>
              <a:r>
                <a:rPr lang="fr-FR" sz="2400" dirty="0" smtClean="0">
                  <a:solidFill>
                    <a:srgbClr val="C00000"/>
                  </a:solidFill>
                  <a:latin typeface="Arial Black" panose="020B0A04020102020204" pitchFamily="34" charset="0"/>
                </a:rPr>
                <a:t>%)</a:t>
              </a:r>
              <a:endParaRPr lang="fr-FR" sz="2400" dirty="0">
                <a:solidFill>
                  <a:srgbClr val="C000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12" name="Flèche vers le bas 11"/>
            <p:cNvSpPr/>
            <p:nvPr/>
          </p:nvSpPr>
          <p:spPr>
            <a:xfrm>
              <a:off x="7216725" y="1406768"/>
              <a:ext cx="309489" cy="253219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Flèche vers le bas 12"/>
            <p:cNvSpPr/>
            <p:nvPr/>
          </p:nvSpPr>
          <p:spPr>
            <a:xfrm>
              <a:off x="7748953" y="2771334"/>
              <a:ext cx="295422" cy="30949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Flèche vers le bas 13"/>
            <p:cNvSpPr/>
            <p:nvPr/>
          </p:nvSpPr>
          <p:spPr>
            <a:xfrm>
              <a:off x="8281181" y="2849881"/>
              <a:ext cx="295422" cy="30949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15930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3"/>
          <p:cNvSpPr/>
          <p:nvPr/>
        </p:nvSpPr>
        <p:spPr>
          <a:xfrm>
            <a:off x="4158514" y="27925"/>
            <a:ext cx="3239365" cy="80107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</a:pPr>
            <a:r>
              <a:rPr lang="fr-FR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lan des projets Financés</a:t>
            </a:r>
            <a:endParaRPr lang="fr-FR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e 1"/>
          <p:cNvGrpSpPr/>
          <p:nvPr/>
        </p:nvGrpSpPr>
        <p:grpSpPr>
          <a:xfrm>
            <a:off x="5596303" y="823230"/>
            <a:ext cx="5596355" cy="1578451"/>
            <a:chOff x="5596303" y="823230"/>
            <a:chExt cx="5596355" cy="1578451"/>
          </a:xfrm>
        </p:grpSpPr>
        <p:sp>
          <p:nvSpPr>
            <p:cNvPr id="6" name="Ellipse 5"/>
            <p:cNvSpPr/>
            <p:nvPr/>
          </p:nvSpPr>
          <p:spPr>
            <a:xfrm>
              <a:off x="5596303" y="1049400"/>
              <a:ext cx="5596355" cy="135228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fr-FR" sz="2400" dirty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rojet financé par PNPMT (2017</a:t>
              </a:r>
              <a:r>
                <a:rPr lang="fr-FR" sz="2400" dirty="0" smtClean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lang="fr-FR" sz="1400" dirty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Flèche vers le bas 50"/>
            <p:cNvSpPr/>
            <p:nvPr/>
          </p:nvSpPr>
          <p:spPr>
            <a:xfrm>
              <a:off x="6910564" y="823230"/>
              <a:ext cx="325104" cy="28777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3" name="Groupe 2"/>
          <p:cNvGrpSpPr/>
          <p:nvPr/>
        </p:nvGrpSpPr>
        <p:grpSpPr>
          <a:xfrm>
            <a:off x="0" y="829000"/>
            <a:ext cx="5228822" cy="1509413"/>
            <a:chOff x="0" y="829000"/>
            <a:chExt cx="5228822" cy="1509413"/>
          </a:xfrm>
        </p:grpSpPr>
        <p:sp>
          <p:nvSpPr>
            <p:cNvPr id="5" name="Ellipse 4"/>
            <p:cNvSpPr/>
            <p:nvPr/>
          </p:nvSpPr>
          <p:spPr>
            <a:xfrm>
              <a:off x="0" y="921737"/>
              <a:ext cx="5228822" cy="14166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fr-FR" sz="240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rojet financé par PASRES-CSRS (2010)</a:t>
              </a:r>
              <a:endParaRPr lang="fr-FR" sz="2400" dirty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Flèche vers le bas 51"/>
            <p:cNvSpPr/>
            <p:nvPr/>
          </p:nvSpPr>
          <p:spPr>
            <a:xfrm>
              <a:off x="4158514" y="829000"/>
              <a:ext cx="325104" cy="28777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56" name="Groupe 55"/>
          <p:cNvGrpSpPr/>
          <p:nvPr/>
        </p:nvGrpSpPr>
        <p:grpSpPr>
          <a:xfrm>
            <a:off x="5286768" y="2480547"/>
            <a:ext cx="6905232" cy="4357582"/>
            <a:chOff x="5297371" y="2580929"/>
            <a:chExt cx="6905232" cy="4357582"/>
          </a:xfrm>
        </p:grpSpPr>
        <p:grpSp>
          <p:nvGrpSpPr>
            <p:cNvPr id="53" name="Groupe 52"/>
            <p:cNvGrpSpPr/>
            <p:nvPr/>
          </p:nvGrpSpPr>
          <p:grpSpPr>
            <a:xfrm>
              <a:off x="5297371" y="2580929"/>
              <a:ext cx="6905232" cy="4357582"/>
              <a:chOff x="5297371" y="2580929"/>
              <a:chExt cx="6905232" cy="4357582"/>
            </a:xfrm>
          </p:grpSpPr>
          <p:sp>
            <p:nvSpPr>
              <p:cNvPr id="9" name="ZoneTexte 8"/>
              <p:cNvSpPr txBox="1"/>
              <p:nvPr/>
            </p:nvSpPr>
            <p:spPr>
              <a:xfrm>
                <a:off x="5297371" y="2580929"/>
                <a:ext cx="6555347" cy="1015663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fr-FR" sz="2000" b="1" dirty="0" smtClean="0"/>
                  <a:t>Objectifs: Valeurs extractives, composition chimique de  et empreintes </a:t>
                </a:r>
                <a:r>
                  <a:rPr lang="fr-FR" sz="2000" b="1" dirty="0"/>
                  <a:t>m</a:t>
                </a:r>
                <a:r>
                  <a:rPr lang="fr-FR" sz="2000" b="1" dirty="0" smtClean="0"/>
                  <a:t>oléculaires de 73 plantes</a:t>
                </a:r>
                <a:r>
                  <a:rPr lang="fr-FR" sz="2000" b="1" dirty="0"/>
                  <a:t>. 1680 empreintes moléculaires </a:t>
                </a:r>
                <a:r>
                  <a:rPr lang="fr-FR" sz="2000" b="1" dirty="0" smtClean="0"/>
                  <a:t>déterminées</a:t>
                </a:r>
                <a:r>
                  <a:rPr lang="fr-FR" sz="2000" b="1" dirty="0" smtClean="0">
                    <a:solidFill>
                      <a:prstClr val="black"/>
                    </a:solidFill>
                  </a:rPr>
                  <a:t>; </a:t>
                </a:r>
                <a:r>
                  <a:rPr lang="fr-FR" sz="2000" b="1" dirty="0" smtClean="0">
                    <a:solidFill>
                      <a:srgbClr val="FF0000"/>
                    </a:solidFill>
                  </a:rPr>
                  <a:t>Cas de </a:t>
                </a:r>
                <a:r>
                  <a:rPr lang="fr-FR" sz="2000" b="1" i="1" dirty="0" err="1" smtClean="0">
                    <a:solidFill>
                      <a:srgbClr val="FF0000"/>
                    </a:solidFill>
                  </a:rPr>
                  <a:t>Pentadesma</a:t>
                </a:r>
                <a:r>
                  <a:rPr lang="fr-FR" sz="2000" b="1" i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sz="2000" b="1" i="1" dirty="0" err="1" smtClean="0">
                    <a:solidFill>
                      <a:srgbClr val="FF0000"/>
                    </a:solidFill>
                  </a:rPr>
                  <a:t>butyracea</a:t>
                </a:r>
                <a:endParaRPr lang="fr-FR" sz="2000" b="1" i="1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10" name="Groupe 9"/>
              <p:cNvGrpSpPr/>
              <p:nvPr/>
            </p:nvGrpSpPr>
            <p:grpSpPr>
              <a:xfrm>
                <a:off x="5630667" y="4040841"/>
                <a:ext cx="3043527" cy="2847595"/>
                <a:chOff x="0" y="0"/>
                <a:chExt cx="3293746" cy="3387728"/>
              </a:xfrm>
            </p:grpSpPr>
            <p:grpSp>
              <p:nvGrpSpPr>
                <p:cNvPr id="11" name="Groupe 10"/>
                <p:cNvGrpSpPr/>
                <p:nvPr/>
              </p:nvGrpSpPr>
              <p:grpSpPr>
                <a:xfrm>
                  <a:off x="0" y="0"/>
                  <a:ext cx="3293746" cy="3387728"/>
                  <a:chOff x="0" y="0"/>
                  <a:chExt cx="3293746" cy="3387728"/>
                </a:xfrm>
              </p:grpSpPr>
              <p:grpSp>
                <p:nvGrpSpPr>
                  <p:cNvPr id="16" name="Groupe 15"/>
                  <p:cNvGrpSpPr/>
                  <p:nvPr/>
                </p:nvGrpSpPr>
                <p:grpSpPr>
                  <a:xfrm>
                    <a:off x="2619375" y="0"/>
                    <a:ext cx="674371" cy="3387728"/>
                    <a:chOff x="0" y="0"/>
                    <a:chExt cx="674669" cy="2971422"/>
                  </a:xfrm>
                </p:grpSpPr>
                <p:grpSp>
                  <p:nvGrpSpPr>
                    <p:cNvPr id="20" name="Groupe 19"/>
                    <p:cNvGrpSpPr/>
                    <p:nvPr/>
                  </p:nvGrpSpPr>
                  <p:grpSpPr>
                    <a:xfrm>
                      <a:off x="9727" y="1371610"/>
                      <a:ext cx="551816" cy="276860"/>
                      <a:chOff x="25890" y="116742"/>
                      <a:chExt cx="552248" cy="276860"/>
                    </a:xfrm>
                  </p:grpSpPr>
                  <p:cxnSp>
                    <p:nvCxnSpPr>
                      <p:cNvPr id="27" name="Connecteur droit 26"/>
                      <p:cNvCxnSpPr/>
                      <p:nvPr/>
                    </p:nvCxnSpPr>
                    <p:spPr>
                      <a:xfrm>
                        <a:off x="25890" y="228887"/>
                        <a:ext cx="190500" cy="0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rgbClr val="5B9BD5">
                            <a:alpha val="90000"/>
                          </a:srgbClr>
                        </a:solidFill>
                        <a:prstDash val="solid"/>
                        <a:miter lim="800000"/>
                      </a:ln>
                      <a:effectLst/>
                    </p:spPr>
                  </p:cxnSp>
                  <p:sp>
                    <p:nvSpPr>
                      <p:cNvPr id="28" name="Zone de texte 1183"/>
                      <p:cNvSpPr txBox="1"/>
                      <p:nvPr/>
                    </p:nvSpPr>
                    <p:spPr>
                      <a:xfrm>
                        <a:off x="198408" y="116742"/>
                        <a:ext cx="379730" cy="276860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80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fr-FR" sz="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0.5</a:t>
                        </a:r>
                        <a:endParaRPr kumimoji="0" lang="fr-FR" sz="11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21" name="Groupe 20"/>
                    <p:cNvGrpSpPr/>
                    <p:nvPr/>
                  </p:nvGrpSpPr>
                  <p:grpSpPr>
                    <a:xfrm>
                      <a:off x="0" y="2694562"/>
                      <a:ext cx="637435" cy="276860"/>
                      <a:chOff x="25896" y="-107004"/>
                      <a:chExt cx="637967" cy="276860"/>
                    </a:xfrm>
                  </p:grpSpPr>
                  <p:cxnSp>
                    <p:nvCxnSpPr>
                      <p:cNvPr id="25" name="Connecteur droit 24"/>
                      <p:cNvCxnSpPr/>
                      <p:nvPr/>
                    </p:nvCxnSpPr>
                    <p:spPr>
                      <a:xfrm>
                        <a:off x="25896" y="14861"/>
                        <a:ext cx="190500" cy="0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rgbClr val="5B9BD5">
                            <a:alpha val="90000"/>
                          </a:srgbClr>
                        </a:solidFill>
                        <a:prstDash val="solid"/>
                        <a:miter lim="800000"/>
                      </a:ln>
                      <a:effectLst/>
                    </p:spPr>
                  </p:cxnSp>
                  <p:sp>
                    <p:nvSpPr>
                      <p:cNvPr id="26" name="Zone de texte 1186"/>
                      <p:cNvSpPr txBox="1"/>
                      <p:nvPr/>
                    </p:nvSpPr>
                    <p:spPr>
                      <a:xfrm>
                        <a:off x="198408" y="-107004"/>
                        <a:ext cx="465455" cy="276860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80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fr-FR" sz="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Base</a:t>
                        </a:r>
                        <a:endParaRPr kumimoji="0" lang="fr-FR" sz="11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22" name="Groupe 21"/>
                    <p:cNvGrpSpPr/>
                    <p:nvPr/>
                  </p:nvGrpSpPr>
                  <p:grpSpPr>
                    <a:xfrm>
                      <a:off x="19455" y="0"/>
                      <a:ext cx="655214" cy="362310"/>
                      <a:chOff x="43166" y="0"/>
                      <a:chExt cx="656113" cy="362310"/>
                    </a:xfrm>
                  </p:grpSpPr>
                  <p:cxnSp>
                    <p:nvCxnSpPr>
                      <p:cNvPr id="23" name="Connecteur droit 22"/>
                      <p:cNvCxnSpPr/>
                      <p:nvPr/>
                    </p:nvCxnSpPr>
                    <p:spPr>
                      <a:xfrm>
                        <a:off x="43166" y="112145"/>
                        <a:ext cx="190500" cy="0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rgbClr val="5B9BD5">
                            <a:alpha val="90000"/>
                          </a:srgbClr>
                        </a:solidFill>
                        <a:prstDash val="solid"/>
                        <a:miter lim="800000"/>
                      </a:ln>
                      <a:effectLst/>
                    </p:spPr>
                  </p:cxnSp>
                  <p:sp>
                    <p:nvSpPr>
                      <p:cNvPr id="24" name="Zone de texte 1189"/>
                      <p:cNvSpPr txBox="1"/>
                      <p:nvPr/>
                    </p:nvSpPr>
                    <p:spPr>
                      <a:xfrm>
                        <a:off x="198408" y="0"/>
                        <a:ext cx="500871" cy="362310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80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fr-FR" sz="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Front RF</a:t>
                        </a:r>
                        <a:endParaRPr kumimoji="0" lang="fr-FR" sz="11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pic>
                <p:nvPicPr>
                  <p:cNvPr id="17" name="Image 16" descr="G:\isufg\Camera FINAL\17\EXTRAIT ACETATE ETHYLIQUE 27-04-2017\IMG_20170427_120317.jpg"/>
                  <p:cNvPicPr>
                    <a:picLocks noChangeAspect="1"/>
                  </p:cNvPicPr>
                  <p:nvPr/>
                </p:nvPicPr>
                <p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8660" t="21344" r="35344" b="18345"/>
                  <a:stretch/>
                </p:blipFill>
                <p:spPr bwMode="auto">
                  <a:xfrm>
                    <a:off x="0" y="104775"/>
                    <a:ext cx="857250" cy="318389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18" name="Image 17" descr="G:\isufg\Camera FINAL\17\EXTRAIT ETHANOLIQUE\Image9.jpg"/>
                  <p:cNvPicPr>
                    <a:picLocks noChangeAspect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9557" t="11340" r="24663" b="20936"/>
                  <a:stretch/>
                </p:blipFill>
                <p:spPr bwMode="auto">
                  <a:xfrm>
                    <a:off x="1733550" y="95250"/>
                    <a:ext cx="866775" cy="31769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19" name="Image 18" descr="G:\isufg\Camera FINAL\17\EXTRAIT ACETATE ETHYLIQUE 27-04-2017\IMG_20170427_155033.jpg"/>
                  <p:cNvPicPr>
                    <a:picLocks noChangeAspect="1"/>
                  </p:cNvPicPr>
                  <p:nvPr/>
                </p:nvPicPr>
                <p:blipFill rotWithShape="1"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4180" t="11354" r="31363" b="18554"/>
                  <a:stretch/>
                </p:blipFill>
                <p:spPr bwMode="auto">
                  <a:xfrm>
                    <a:off x="866775" y="95250"/>
                    <a:ext cx="857250" cy="31781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  <p:grpSp>
              <p:nvGrpSpPr>
                <p:cNvPr id="12" name="Groupe 11"/>
                <p:cNvGrpSpPr/>
                <p:nvPr/>
              </p:nvGrpSpPr>
              <p:grpSpPr>
                <a:xfrm>
                  <a:off x="371475" y="19050"/>
                  <a:ext cx="1866973" cy="311142"/>
                  <a:chOff x="0" y="0"/>
                  <a:chExt cx="2264051" cy="311564"/>
                </a:xfrm>
              </p:grpSpPr>
              <p:sp>
                <p:nvSpPr>
                  <p:cNvPr id="13" name="Zone de texte 1251"/>
                  <p:cNvSpPr txBox="1"/>
                  <p:nvPr/>
                </p:nvSpPr>
                <p:spPr>
                  <a:xfrm>
                    <a:off x="0" y="0"/>
                    <a:ext cx="247645" cy="24765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1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A</a:t>
                    </a:r>
                    <a:endParaRPr kumimoji="0" lang="fr-FR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" name="Zone de texte 1252"/>
                  <p:cNvSpPr txBox="1"/>
                  <p:nvPr/>
                </p:nvSpPr>
                <p:spPr>
                  <a:xfrm>
                    <a:off x="977462" y="10510"/>
                    <a:ext cx="247645" cy="24765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1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B</a:t>
                    </a:r>
                    <a:endParaRPr kumimoji="0" lang="fr-FR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Calibri" panose="020F0502020204030204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Zone de texte 1253"/>
                  <p:cNvSpPr txBox="1"/>
                  <p:nvPr/>
                </p:nvSpPr>
                <p:spPr>
                  <a:xfrm>
                    <a:off x="2017036" y="63914"/>
                    <a:ext cx="247015" cy="24765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1400" b="1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a:t>C</a:t>
                    </a:r>
                  </a:p>
                </p:txBody>
              </p:sp>
            </p:grpSp>
          </p:grpSp>
          <p:grpSp>
            <p:nvGrpSpPr>
              <p:cNvPr id="29" name="Groupe 28"/>
              <p:cNvGrpSpPr/>
              <p:nvPr/>
            </p:nvGrpSpPr>
            <p:grpSpPr>
              <a:xfrm>
                <a:off x="8636879" y="3987016"/>
                <a:ext cx="3565724" cy="2951495"/>
                <a:chOff x="-11430" y="0"/>
                <a:chExt cx="3121848" cy="2962275"/>
              </a:xfrm>
            </p:grpSpPr>
            <p:grpSp>
              <p:nvGrpSpPr>
                <p:cNvPr id="30" name="Groupe 29"/>
                <p:cNvGrpSpPr/>
                <p:nvPr/>
              </p:nvGrpSpPr>
              <p:grpSpPr>
                <a:xfrm>
                  <a:off x="-11430" y="0"/>
                  <a:ext cx="3121848" cy="2962275"/>
                  <a:chOff x="-11430" y="0"/>
                  <a:chExt cx="3121848" cy="2962275"/>
                </a:xfrm>
              </p:grpSpPr>
              <p:grpSp>
                <p:nvGrpSpPr>
                  <p:cNvPr id="35" name="Groupe 34"/>
                  <p:cNvGrpSpPr/>
                  <p:nvPr/>
                </p:nvGrpSpPr>
                <p:grpSpPr>
                  <a:xfrm>
                    <a:off x="-11430" y="90616"/>
                    <a:ext cx="2243944" cy="2764790"/>
                    <a:chOff x="-11430" y="0"/>
                    <a:chExt cx="2243944" cy="2764790"/>
                  </a:xfrm>
                </p:grpSpPr>
                <p:pic>
                  <p:nvPicPr>
                    <p:cNvPr id="46" name="Image 45" descr="D:\isufg\Camera FINAL\CCM A TRAITER\27\EXTRAIT HEXANIQUE\IMG_20170504_133800.jpg"/>
                    <p:cNvPicPr>
                      <a:picLocks noChangeAspect="1"/>
                    </p:cNvPicPr>
                    <p:nvPr/>
                  </p:nvPicPr>
                  <p:blipFill rotWithShape="1">
                    <a:blip r:embed="rId5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52153" t="18023" r="18019" b="17229"/>
                    <a:stretch/>
                  </p:blipFill>
                  <p:spPr bwMode="auto">
                    <a:xfrm>
                      <a:off x="816687" y="0"/>
                      <a:ext cx="708025" cy="27647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:spPr>
                </p:pic>
                <p:pic>
                  <p:nvPicPr>
                    <p:cNvPr id="47" name="Image 46" descr="D:\isufg\Camera FINAL\CCM A TRAITER\27\EXTRAIT HEXANIQUE\IMG_20170504_142048.jpg"/>
                    <p:cNvPicPr>
                      <a:picLocks noChangeAspect="1"/>
                    </p:cNvPicPr>
                    <p:nvPr/>
                  </p:nvPicPr>
                  <p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76" t="19452" r="18902" b="49525"/>
                    <a:stretch/>
                  </p:blipFill>
                  <p:spPr bwMode="auto">
                    <a:xfrm rot="16200000">
                      <a:off x="-986473" y="976184"/>
                      <a:ext cx="2759075" cy="8089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:spPr>
                </p:pic>
                <p:pic>
                  <p:nvPicPr>
                    <p:cNvPr id="48" name="Image 47" descr="D:\isufg\Camera FINAL\CCM A TRAITER\27\EXTRAIT HEXANIQUE\IMG_20170504_133800.jpg"/>
                    <p:cNvPicPr>
                      <a:picLocks noChangeAspect="1"/>
                    </p:cNvPicPr>
                    <p:nvPr/>
                  </p:nvPicPr>
                  <p:blipFill rotWithShape="1"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15857" t="18556" r="53544" b="16125"/>
                    <a:stretch/>
                  </p:blipFill>
                  <p:spPr bwMode="auto">
                    <a:xfrm>
                      <a:off x="1533379" y="8238"/>
                      <a:ext cx="699135" cy="27508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53640926-AAD7-44D8-BBD7-CCE9431645EC}">
                        <a14:shadowObscured xmlns:a14="http://schemas.microsoft.com/office/drawing/2010/main"/>
                      </a:ext>
                    </a:extLst>
                  </p:spPr>
                </p:pic>
              </p:grpSp>
              <p:grpSp>
                <p:nvGrpSpPr>
                  <p:cNvPr id="36" name="Groupe 35"/>
                  <p:cNvGrpSpPr/>
                  <p:nvPr/>
                </p:nvGrpSpPr>
                <p:grpSpPr>
                  <a:xfrm>
                    <a:off x="2347783" y="0"/>
                    <a:ext cx="762635" cy="2962275"/>
                    <a:chOff x="-2487" y="0"/>
                    <a:chExt cx="622627" cy="2980533"/>
                  </a:xfrm>
                </p:grpSpPr>
                <p:grpSp>
                  <p:nvGrpSpPr>
                    <p:cNvPr id="37" name="Groupe 36"/>
                    <p:cNvGrpSpPr/>
                    <p:nvPr/>
                  </p:nvGrpSpPr>
                  <p:grpSpPr>
                    <a:xfrm>
                      <a:off x="1" y="1366334"/>
                      <a:ext cx="499370" cy="276860"/>
                      <a:chOff x="16156" y="111466"/>
                      <a:chExt cx="499764" cy="276860"/>
                    </a:xfrm>
                  </p:grpSpPr>
                  <p:cxnSp>
                    <p:nvCxnSpPr>
                      <p:cNvPr id="44" name="Connecteur droit 43"/>
                      <p:cNvCxnSpPr/>
                      <p:nvPr/>
                    </p:nvCxnSpPr>
                    <p:spPr>
                      <a:xfrm>
                        <a:off x="16156" y="214499"/>
                        <a:ext cx="190500" cy="0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rgbClr val="5B9BD5">
                            <a:alpha val="90000"/>
                          </a:srgbClr>
                        </a:solidFill>
                        <a:prstDash val="solid"/>
                        <a:miter lim="800000"/>
                      </a:ln>
                      <a:effectLst/>
                    </p:spPr>
                  </p:cxnSp>
                  <p:sp>
                    <p:nvSpPr>
                      <p:cNvPr id="45" name="Zone de texte 1164"/>
                      <p:cNvSpPr txBox="1"/>
                      <p:nvPr/>
                    </p:nvSpPr>
                    <p:spPr>
                      <a:xfrm>
                        <a:off x="136190" y="111466"/>
                        <a:ext cx="379730" cy="276860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80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fr-FR" sz="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0.5</a:t>
                        </a:r>
                        <a:endParaRPr kumimoji="0" lang="fr-FR" sz="11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38" name="Groupe 37"/>
                    <p:cNvGrpSpPr/>
                    <p:nvPr/>
                  </p:nvGrpSpPr>
                  <p:grpSpPr>
                    <a:xfrm>
                      <a:off x="0" y="2703673"/>
                      <a:ext cx="590806" cy="276860"/>
                      <a:chOff x="25896" y="-97893"/>
                      <a:chExt cx="591300" cy="276860"/>
                    </a:xfrm>
                  </p:grpSpPr>
                  <p:cxnSp>
                    <p:nvCxnSpPr>
                      <p:cNvPr id="42" name="Connecteur droit 41"/>
                      <p:cNvCxnSpPr/>
                      <p:nvPr/>
                    </p:nvCxnSpPr>
                    <p:spPr>
                      <a:xfrm>
                        <a:off x="25896" y="14861"/>
                        <a:ext cx="190500" cy="0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rgbClr val="5B9BD5">
                            <a:alpha val="90000"/>
                          </a:srgbClr>
                        </a:solidFill>
                        <a:prstDash val="solid"/>
                        <a:miter lim="800000"/>
                      </a:ln>
                      <a:effectLst/>
                    </p:spPr>
                  </p:cxnSp>
                  <p:sp>
                    <p:nvSpPr>
                      <p:cNvPr id="43" name="Zone de texte 1167"/>
                      <p:cNvSpPr txBox="1"/>
                      <p:nvPr/>
                    </p:nvSpPr>
                    <p:spPr>
                      <a:xfrm>
                        <a:off x="151741" y="-97893"/>
                        <a:ext cx="465455" cy="276860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80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fr-FR" sz="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Base</a:t>
                        </a:r>
                        <a:endParaRPr kumimoji="0" lang="fr-FR" sz="11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39" name="Groupe 38"/>
                    <p:cNvGrpSpPr/>
                    <p:nvPr/>
                  </p:nvGrpSpPr>
                  <p:grpSpPr>
                    <a:xfrm>
                      <a:off x="-2487" y="0"/>
                      <a:ext cx="622627" cy="529201"/>
                      <a:chOff x="21194" y="0"/>
                      <a:chExt cx="623481" cy="529201"/>
                    </a:xfrm>
                  </p:grpSpPr>
                  <p:cxnSp>
                    <p:nvCxnSpPr>
                      <p:cNvPr id="40" name="Connecteur droit 39"/>
                      <p:cNvCxnSpPr/>
                      <p:nvPr/>
                    </p:nvCxnSpPr>
                    <p:spPr>
                      <a:xfrm>
                        <a:off x="21194" y="112145"/>
                        <a:ext cx="190500" cy="0"/>
                      </a:xfrm>
                      <a:prstGeom prst="line">
                        <a:avLst/>
                      </a:prstGeom>
                      <a:noFill/>
                      <a:ln w="25400" cap="flat" cmpd="sng" algn="ctr">
                        <a:solidFill>
                          <a:srgbClr val="5B9BD5">
                            <a:alpha val="90000"/>
                          </a:srgbClr>
                        </a:solidFill>
                        <a:prstDash val="solid"/>
                        <a:miter lim="800000"/>
                      </a:ln>
                      <a:effectLst/>
                    </p:spPr>
                  </p:cxnSp>
                  <p:sp>
                    <p:nvSpPr>
                      <p:cNvPr id="41" name="Zone de texte 1170"/>
                      <p:cNvSpPr txBox="1"/>
                      <p:nvPr/>
                    </p:nvSpPr>
                    <p:spPr>
                      <a:xfrm>
                        <a:off x="143804" y="0"/>
                        <a:ext cx="500871" cy="529201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  <a:ln w="6350">
                        <a:noFill/>
                      </a:ln>
                      <a:effectLst/>
                    </p:spPr>
                    <p:txBody>
                      <a:bodyPr rot="0" spcFirstLastPara="0" vert="horz" wrap="square" lIns="91440" tIns="45720" rIns="91440" bIns="45720" numCol="1" spcCol="0" rtlCol="0" fromWordArt="0" anchor="t" anchorCtr="0" forceAA="0" compatLnSpc="1">
                        <a:prstTxWarp prst="textNoShape">
                          <a:avLst/>
                        </a:prstTxWarp>
                        <a:noAutofit/>
                      </a:bodyPr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80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fr-FR" sz="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Front</a:t>
                        </a:r>
                        <a:endParaRPr kumimoji="0" lang="fr-FR" sz="11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  <a:p>
                        <a:pPr marL="0" marR="0" lvl="0" indent="0" defTabSz="914400" eaLnBrk="1" fontAlgn="auto" latinLnBrk="0" hangingPunct="1">
                          <a:lnSpc>
                            <a:spcPct val="107000"/>
                          </a:lnSpc>
                          <a:spcBef>
                            <a:spcPts val="0"/>
                          </a:spcBef>
                          <a:spcAft>
                            <a:spcPts val="80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fr-FR" sz="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a:t> RF</a:t>
                        </a:r>
                        <a:endParaRPr kumimoji="0" lang="fr-FR" sz="11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31" name="Groupe 30"/>
                <p:cNvGrpSpPr/>
                <p:nvPr/>
              </p:nvGrpSpPr>
              <p:grpSpPr>
                <a:xfrm>
                  <a:off x="271848" y="24713"/>
                  <a:ext cx="1688756" cy="257810"/>
                  <a:chOff x="0" y="0"/>
                  <a:chExt cx="2275512" cy="258160"/>
                </a:xfrm>
              </p:grpSpPr>
              <p:sp>
                <p:nvSpPr>
                  <p:cNvPr id="32" name="Zone de texte 1179"/>
                  <p:cNvSpPr txBox="1"/>
                  <p:nvPr/>
                </p:nvSpPr>
                <p:spPr>
                  <a:xfrm>
                    <a:off x="0" y="0"/>
                    <a:ext cx="247645" cy="24765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12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A</a:t>
                    </a:r>
                    <a:endParaRPr kumimoji="0" lang="fr-FR" sz="11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" name="Zone de texte 1180"/>
                  <p:cNvSpPr txBox="1"/>
                  <p:nvPr/>
                </p:nvSpPr>
                <p:spPr>
                  <a:xfrm>
                    <a:off x="977462" y="10510"/>
                    <a:ext cx="247645" cy="24765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12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B</a:t>
                    </a:r>
                    <a:endParaRPr kumimoji="0" lang="fr-FR" sz="11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" name="Zone de texte 1181"/>
                  <p:cNvSpPr txBox="1"/>
                  <p:nvPr/>
                </p:nvSpPr>
                <p:spPr>
                  <a:xfrm>
                    <a:off x="2028497" y="0"/>
                    <a:ext cx="247015" cy="247650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fr-FR" sz="12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libri" panose="020F0502020204030204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C</a:t>
                    </a:r>
                    <a:endParaRPr kumimoji="0" lang="fr-FR" sz="11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Calibri" panose="020F0502020204030204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49" name="Rectangle à coins arrondis 48"/>
              <p:cNvSpPr/>
              <p:nvPr/>
            </p:nvSpPr>
            <p:spPr>
              <a:xfrm>
                <a:off x="6491276" y="3766559"/>
                <a:ext cx="1276271" cy="299117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>
                    <a:latin typeface="Arial Black" panose="020B0A04020102020204" pitchFamily="34" charset="0"/>
                  </a:rPr>
                  <a:t>Feuille</a:t>
                </a:r>
                <a:endParaRPr lang="fr-FR" dirty="0">
                  <a:latin typeface="Arial Black" panose="020B0A04020102020204" pitchFamily="34" charset="0"/>
                </a:endParaRPr>
              </a:p>
            </p:txBody>
          </p:sp>
          <p:sp>
            <p:nvSpPr>
              <p:cNvPr id="50" name="Rectangle à coins arrondis 49"/>
              <p:cNvSpPr/>
              <p:nvPr/>
            </p:nvSpPr>
            <p:spPr>
              <a:xfrm>
                <a:off x="9172452" y="3738611"/>
                <a:ext cx="1276271" cy="299117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>
                    <a:latin typeface="Arial Black" panose="020B0A04020102020204" pitchFamily="34" charset="0"/>
                  </a:rPr>
                  <a:t>Racine</a:t>
                </a:r>
                <a:endParaRPr lang="fr-FR" dirty="0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54" name="Flèche vers le bas 53"/>
            <p:cNvSpPr/>
            <p:nvPr/>
          </p:nvSpPr>
          <p:spPr>
            <a:xfrm>
              <a:off x="9582741" y="3533896"/>
              <a:ext cx="404347" cy="13658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5" name="Flèche vers le bas 54"/>
            <p:cNvSpPr/>
            <p:nvPr/>
          </p:nvSpPr>
          <p:spPr>
            <a:xfrm>
              <a:off x="6934047" y="3546774"/>
              <a:ext cx="404347" cy="13658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57" name="Rectangle à coins arrondis 56"/>
          <p:cNvSpPr/>
          <p:nvPr/>
        </p:nvSpPr>
        <p:spPr>
          <a:xfrm>
            <a:off x="323024" y="2573020"/>
            <a:ext cx="4392998" cy="218631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000" b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Sujet de Thèse: </a:t>
            </a:r>
            <a:r>
              <a:rPr lang="fr-FR" sz="2000" b="1" dirty="0" err="1">
                <a:solidFill>
                  <a:schemeClr val="tx1"/>
                </a:solidFill>
                <a:latin typeface="Arial Black" panose="020B0A04020102020204" pitchFamily="34" charset="0"/>
              </a:rPr>
              <a:t>Pythochimie</a:t>
            </a:r>
            <a:r>
              <a:rPr lang="fr-FR" sz="2000" b="1" dirty="0">
                <a:solidFill>
                  <a:schemeClr val="tx1"/>
                </a:solidFill>
                <a:latin typeface="Arial Black" panose="020B0A04020102020204" pitchFamily="34" charset="0"/>
              </a:rPr>
              <a:t> et </a:t>
            </a:r>
            <a:r>
              <a:rPr lang="fr-FR" sz="2000" b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propriétés </a:t>
            </a:r>
            <a:r>
              <a:rPr lang="fr-FR" sz="2000" b="1" dirty="0">
                <a:solidFill>
                  <a:schemeClr val="tx1"/>
                </a:solidFill>
                <a:latin typeface="Arial Black" panose="020B0A04020102020204" pitchFamily="34" charset="0"/>
              </a:rPr>
              <a:t>biologiques de </a:t>
            </a:r>
            <a:r>
              <a:rPr lang="fr-FR" sz="2000" b="1" i="1" dirty="0" err="1">
                <a:solidFill>
                  <a:schemeClr val="tx1"/>
                </a:solidFill>
                <a:latin typeface="Arial Black" panose="020B0A04020102020204" pitchFamily="34" charset="0"/>
              </a:rPr>
              <a:t>Gmelina</a:t>
            </a:r>
            <a:r>
              <a:rPr lang="fr-FR" sz="2000" b="1" i="1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fr-FR" sz="2000" b="1" i="1" dirty="0" err="1" smtClean="0">
                <a:solidFill>
                  <a:schemeClr val="tx1"/>
                </a:solidFill>
                <a:latin typeface="Arial Black" panose="020B0A04020102020204" pitchFamily="34" charset="0"/>
              </a:rPr>
              <a:t>arborea</a:t>
            </a:r>
            <a:r>
              <a:rPr lang="fr-FR" sz="2000" b="1" i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fr-FR" sz="2000" b="1" dirty="0" err="1" smtClean="0">
                <a:solidFill>
                  <a:schemeClr val="tx1"/>
                </a:solidFill>
                <a:latin typeface="Arial Black" panose="020B0A04020102020204" pitchFamily="34" charset="0"/>
              </a:rPr>
              <a:t>Roxb</a:t>
            </a:r>
            <a:r>
              <a:rPr lang="fr-FR" sz="2000" b="1" dirty="0">
                <a:solidFill>
                  <a:schemeClr val="tx1"/>
                </a:solidFill>
                <a:latin typeface="Arial Black" panose="020B0A04020102020204" pitchFamily="34" charset="0"/>
              </a:rPr>
              <a:t> (</a:t>
            </a:r>
            <a:r>
              <a:rPr lang="fr-FR" sz="2000" b="1" dirty="0" err="1">
                <a:solidFill>
                  <a:schemeClr val="tx1"/>
                </a:solidFill>
                <a:latin typeface="Arial Black" panose="020B0A04020102020204" pitchFamily="34" charset="0"/>
              </a:rPr>
              <a:t>Verbenaceae</a:t>
            </a:r>
            <a:r>
              <a:rPr lang="fr-FR" sz="2000" b="1" dirty="0">
                <a:solidFill>
                  <a:schemeClr val="tx1"/>
                </a:solidFill>
                <a:latin typeface="Arial Black" panose="020B0A04020102020204" pitchFamily="34" charset="0"/>
              </a:rPr>
              <a:t>) de Côte </a:t>
            </a:r>
            <a:r>
              <a:rPr lang="fr-FR" sz="2000" b="1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d’Ivoire:</a:t>
            </a:r>
            <a:r>
              <a:rPr lang="fr-FR" sz="2000" b="1" dirty="0" smtClean="0">
                <a:latin typeface="Arial Black" panose="020B0A04020102020204" pitchFamily="34" charset="0"/>
              </a:rPr>
              <a:t> </a:t>
            </a:r>
            <a:r>
              <a:rPr lang="fr-FR" sz="20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Acquisition  de </a:t>
            </a:r>
            <a:r>
              <a:rPr lang="fr-FR" sz="2000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spectro</a:t>
            </a:r>
            <a:r>
              <a:rPr lang="fr-FR" sz="20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 pour l’évaluation des activités </a:t>
            </a:r>
            <a:r>
              <a:rPr lang="fr-FR" sz="2000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antioxydantes</a:t>
            </a:r>
            <a:endParaRPr lang="fr-FR" sz="20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35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 de texte 3"/>
          <p:cNvSpPr txBox="1"/>
          <p:nvPr/>
        </p:nvSpPr>
        <p:spPr>
          <a:xfrm>
            <a:off x="1123769" y="1560979"/>
            <a:ext cx="4464525" cy="1355952"/>
          </a:xfrm>
          <a:prstGeom prst="rect">
            <a:avLst/>
          </a:prstGeom>
          <a:solidFill>
            <a:schemeClr val="accent2"/>
          </a:solidFill>
          <a:ln w="6350">
            <a:solidFill>
              <a:srgbClr val="0070C0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 fontAlgn="base">
              <a:lnSpc>
                <a:spcPct val="107000"/>
              </a:lnSpc>
            </a:pPr>
            <a:r>
              <a:rPr lang="fr-FR" sz="1000" b="1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r le plan N</a:t>
            </a:r>
            <a:r>
              <a:rPr lang="fr-FR" sz="1000" b="1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ional</a:t>
            </a:r>
            <a:r>
              <a:rPr lang="fr-FR" sz="1000" b="1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: </a:t>
            </a:r>
            <a:r>
              <a:rPr lang="fr-FR" sz="10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1</a:t>
            </a:r>
            <a:endParaRPr lang="fr-CI" sz="1000" dirty="0" smtClean="0">
              <a:solidFill>
                <a:srgbClr val="FFFF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boratoire de Physique Fondamentale et Appliquée – UNA</a:t>
            </a:r>
            <a:endParaRPr lang="fr-FR" sz="1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boratoire de Physiologie Animale et de Phytothérapie – UNA</a:t>
            </a:r>
            <a:endParaRPr lang="fr-FR" sz="1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boratoire de Thermodynamique et Physico-Chimie du Milieu-UNA</a:t>
            </a:r>
            <a:endParaRPr lang="fr-FR" sz="1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boratoire de Physiologie Végétale et Phytopathologie – UNA</a:t>
            </a: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boratoire de Chimie Environnementale- UNA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boratoire d’Ecologie – UNA</a:t>
            </a:r>
            <a:endParaRPr lang="fr-FR" sz="10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endParaRPr lang="fr-FR" sz="1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CI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Zone de texte 1"/>
          <p:cNvSpPr txBox="1"/>
          <p:nvPr/>
        </p:nvSpPr>
        <p:spPr>
          <a:xfrm>
            <a:off x="1251905" y="3900990"/>
            <a:ext cx="4597565" cy="2384932"/>
          </a:xfrm>
          <a:prstGeom prst="rect">
            <a:avLst/>
          </a:prstGeom>
          <a:solidFill>
            <a:schemeClr val="accent2"/>
          </a:solidFill>
          <a:ln w="6350">
            <a:solidFill>
              <a:srgbClr val="0070C0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indent="449580">
              <a:lnSpc>
                <a:spcPct val="107000"/>
              </a:lnSpc>
              <a:spcAft>
                <a:spcPts val="0"/>
              </a:spcAft>
            </a:pPr>
            <a:r>
              <a:rPr lang="fr-FR" sz="1000" b="1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r le plan international : </a:t>
            </a:r>
            <a:r>
              <a:rPr lang="fr-FR" sz="10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1</a:t>
            </a:r>
            <a:endParaRPr lang="fr-FR" sz="1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fr-FR" sz="1000" b="1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urope </a:t>
            </a:r>
            <a:endParaRPr lang="fr-FR" sz="1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FR" sz="1000" b="1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ance</a:t>
            </a:r>
            <a:r>
              <a:rPr lang="fr-FR" sz="10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: 04</a:t>
            </a:r>
            <a:endParaRPr lang="fr-FR" sz="10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cole Nationale Supérieure de Chimie de Montpellier, Université Paris 13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niversité Rennes1, Université de Corse,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IRAD – Montpellier)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0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ussie : 01 </a:t>
            </a:r>
            <a:endParaRPr lang="fr-FR" sz="10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boratoire de synthèse organique (Université Russe de l’Amitié des Peuples)</a:t>
            </a: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0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logne : 01   </a:t>
            </a:r>
            <a:endParaRPr lang="fr-FR" sz="10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iversité de Lodz </a:t>
            </a:r>
            <a:endParaRPr lang="fr-FR" sz="1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FR" sz="1000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ulgarie: 01</a:t>
            </a:r>
            <a:r>
              <a:rPr lang="fr-FR" sz="1000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FR" sz="1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partment</a:t>
            </a:r>
            <a:r>
              <a:rPr lang="fr-FR" sz="1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of </a:t>
            </a:r>
            <a:r>
              <a:rPr lang="fr-FR" sz="1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fr-FR" sz="1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ganic</a:t>
            </a:r>
            <a:r>
              <a:rPr lang="fr-FR" sz="1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emistry</a:t>
            </a:r>
            <a:r>
              <a:rPr lang="fr-FR" sz="1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FR" sz="1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aculty</a:t>
            </a:r>
            <a:r>
              <a:rPr lang="fr-FR" sz="1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f </a:t>
            </a:r>
            <a:r>
              <a:rPr lang="fr-FR" sz="1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emistry</a:t>
            </a:r>
            <a:endParaRPr lang="fr-FR" sz="1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0"/>
              </a:spcAft>
            </a:pPr>
            <a:r>
              <a:rPr lang="fr-FR" sz="1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lovdiv </a:t>
            </a:r>
            <a:r>
              <a:rPr lang="fr-FR" sz="1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iversity</a:t>
            </a:r>
            <a:r>
              <a:rPr lang="fr-FR" sz="1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isii</a:t>
            </a:r>
            <a:r>
              <a:rPr lang="fr-FR" sz="1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l</a:t>
            </a:r>
            <a:r>
              <a:rPr lang="fr-FR" sz="1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ndarski</a:t>
            </a:r>
            <a:r>
              <a:rPr lang="fr-FR" sz="1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̎                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9" name="Zone de texte 2"/>
          <p:cNvSpPr txBox="1"/>
          <p:nvPr/>
        </p:nvSpPr>
        <p:spPr>
          <a:xfrm>
            <a:off x="8330078" y="4511874"/>
            <a:ext cx="3068861" cy="1774048"/>
          </a:xfrm>
          <a:prstGeom prst="rect">
            <a:avLst/>
          </a:prstGeom>
          <a:solidFill>
            <a:schemeClr val="accent2"/>
          </a:solidFill>
          <a:ln w="6350">
            <a:solidFill>
              <a:srgbClr val="0070C0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fr-FR" sz="1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érique du Nord</a:t>
            </a:r>
          </a:p>
          <a:p>
            <a:r>
              <a:rPr lang="fr-FR" sz="1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ada: 01</a:t>
            </a:r>
          </a:p>
          <a:p>
            <a:r>
              <a:rPr lang="fr-CI" sz="1000" dirty="0">
                <a:latin typeface="Arial" panose="020B0604020202020204" pitchFamily="34" charset="0"/>
                <a:cs typeface="Arial" panose="020B0604020202020204" pitchFamily="34" charset="0"/>
              </a:rPr>
              <a:t>Université Trois-Rivières-Québec</a:t>
            </a:r>
            <a:endParaRPr lang="fr-FR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CI" sz="1000" b="1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frique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CI" sz="1000" b="1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go</a:t>
            </a:r>
            <a:r>
              <a:rPr lang="fr-CI" sz="10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: 01 </a:t>
            </a:r>
            <a:endParaRPr lang="fr-FR" sz="10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CI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iversité Marien </a:t>
            </a:r>
            <a:r>
              <a:rPr lang="fr-CI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uabi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CI" sz="10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abon : 01  </a:t>
            </a:r>
            <a:endParaRPr lang="fr-FR" sz="10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CI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iversité des Sciences et Technique de Masuku                          </a:t>
            </a:r>
            <a:r>
              <a:rPr lang="fr-CI" sz="1000" b="1" dirty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nin :  01</a:t>
            </a:r>
            <a:endParaRPr lang="fr-FR" sz="1000" dirty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CI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iversité d’Abomey-</a:t>
            </a:r>
            <a:r>
              <a:rPr lang="fr-CI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lavi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Zone de texte 3"/>
          <p:cNvSpPr txBox="1"/>
          <p:nvPr/>
        </p:nvSpPr>
        <p:spPr>
          <a:xfrm>
            <a:off x="7947212" y="1696342"/>
            <a:ext cx="3296045" cy="1786446"/>
          </a:xfrm>
          <a:prstGeom prst="rect">
            <a:avLst/>
          </a:prstGeom>
          <a:solidFill>
            <a:schemeClr val="accent2"/>
          </a:solidFill>
          <a:ln w="6350">
            <a:solidFill>
              <a:srgbClr val="0070C0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 fontAlgn="base">
              <a:lnSpc>
                <a:spcPct val="107000"/>
              </a:lnSpc>
            </a:pPr>
            <a:r>
              <a:rPr lang="fr-FR" sz="1000" b="1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r le plan N</a:t>
            </a:r>
            <a:r>
              <a:rPr lang="fr-FR" sz="1000" b="1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tional</a:t>
            </a:r>
            <a:r>
              <a:rPr lang="fr-FR" sz="1000" b="1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fr-FR" sz="1000" b="1" dirty="0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ite</a:t>
            </a:r>
            <a:endParaRPr lang="fr-FR" sz="1000" dirty="0">
              <a:solidFill>
                <a:srgbClr val="FFFF00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fontAlgn="base">
              <a:lnSpc>
                <a:spcPct val="107000"/>
              </a:lnSpc>
            </a:pPr>
            <a:r>
              <a:rPr lang="fr-CI" sz="1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Université </a:t>
            </a:r>
            <a:r>
              <a:rPr lang="fr-CI" sz="1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élix Houphouët-Boigny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entre National de Floristique </a:t>
            </a:r>
            <a:endParaRPr lang="fr-CI" sz="1000" dirty="0" smtClean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 fontAlgn="base">
              <a:lnSpc>
                <a:spcPct val="107000"/>
              </a:lnSpc>
            </a:pPr>
            <a:r>
              <a:rPr lang="fr-CI" sz="1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entre National de la Recherche Agronomique –CNRA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fontAlgn="base">
              <a:lnSpc>
                <a:spcPct val="107000"/>
              </a:lnSpc>
            </a:pPr>
            <a:r>
              <a:rPr lang="fr-CI" sz="1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stitut National Polytechnique Félix-Houphouët-Boigny de Yamoussoukro</a:t>
            </a:r>
            <a:r>
              <a:rPr lang="fr-CI" sz="10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stitut Pasteur – Côte d’Ivoire</a:t>
            </a:r>
            <a:endParaRPr lang="fr-FR" sz="1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fontAlgn="base">
              <a:lnSpc>
                <a:spcPct val="107000"/>
              </a:lnSpc>
              <a:spcAft>
                <a:spcPts val="0"/>
              </a:spcAft>
            </a:pPr>
            <a:r>
              <a:rPr lang="fr-CI" sz="1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entre Suisse de Recherche Scientifique en Côte d’Ivoire</a:t>
            </a:r>
            <a:endParaRPr lang="fr-FR" sz="1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CI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15207" y="560855"/>
            <a:ext cx="7263684" cy="64633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fr-FR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CBOSN entretient des collaborations avec plusieurs institutions et laboratoires soit directement soit au travers des conventions de l’UNA</a:t>
            </a:r>
            <a:endParaRPr lang="fr-FR" dirty="0"/>
          </a:p>
        </p:txBody>
      </p:sp>
      <p:sp>
        <p:nvSpPr>
          <p:cNvPr id="15" name="Rectangle à coins arrondis 14"/>
          <p:cNvSpPr/>
          <p:nvPr/>
        </p:nvSpPr>
        <p:spPr>
          <a:xfrm>
            <a:off x="4805467" y="-3841"/>
            <a:ext cx="2347149" cy="42886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enariat</a:t>
            </a:r>
            <a:endParaRPr lang="fr-FR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753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e 6"/>
          <p:cNvGrpSpPr/>
          <p:nvPr/>
        </p:nvGrpSpPr>
        <p:grpSpPr>
          <a:xfrm>
            <a:off x="1197734" y="3366723"/>
            <a:ext cx="10715222" cy="2968633"/>
            <a:chOff x="819956" y="3144232"/>
            <a:chExt cx="10715222" cy="2968633"/>
          </a:xfrm>
        </p:grpSpPr>
        <p:sp>
          <p:nvSpPr>
            <p:cNvPr id="5" name="Rectangle 4"/>
            <p:cNvSpPr/>
            <p:nvPr/>
          </p:nvSpPr>
          <p:spPr>
            <a:xfrm>
              <a:off x="819956" y="3144232"/>
              <a:ext cx="10715222" cy="29686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500"/>
                </a:spcBef>
                <a:spcAft>
                  <a:spcPts val="0"/>
                </a:spcAft>
              </a:pPr>
              <a:r>
                <a:rPr lang="fr-FR" sz="2000" b="1" dirty="0" smtClean="0">
                  <a:solidFill>
                    <a:srgbClr val="00B0F0"/>
                  </a:solidFill>
                  <a:highlight>
                    <a:srgbClr val="D3D3D3"/>
                  </a:highlight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erspective</a:t>
              </a:r>
            </a:p>
            <a:p>
              <a:pPr marL="800100" lvl="1" indent="-342900" algn="just">
                <a:lnSpc>
                  <a:spcPct val="107000"/>
                </a:lnSpc>
                <a:spcBef>
                  <a:spcPts val="500"/>
                </a:spcBef>
                <a:buFont typeface="Wingdings" panose="05000000000000000000" pitchFamily="2" charset="2"/>
                <a:buChar char="ü"/>
              </a:pPr>
              <a:r>
                <a:rPr lang="fr-FR" sz="2000" dirty="0" smtClean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voir des collaborations </a:t>
              </a:r>
              <a:r>
                <a:rPr lang="fr-FR" sz="2000" dirty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vec </a:t>
              </a:r>
              <a:r>
                <a:rPr lang="fr-FR" sz="2000" dirty="0" smtClean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’autres institutions et </a:t>
              </a:r>
              <a:r>
                <a:rPr lang="fr-FR" sz="2000" dirty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aboratoires </a:t>
              </a:r>
              <a:r>
                <a:rPr lang="fr-FR" sz="2000" dirty="0" smtClean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au </a:t>
              </a:r>
              <a:r>
                <a:rPr lang="fr-FR" sz="2000" dirty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avers des conventions de </a:t>
              </a:r>
              <a:r>
                <a:rPr lang="fr-FR" sz="2000" dirty="0" smtClean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’UNA</a:t>
              </a:r>
              <a:endParaRPr lang="fr-FR" sz="2000" b="1" dirty="0" smtClean="0">
                <a:solidFill>
                  <a:srgbClr val="00B0F0"/>
                </a:solidFill>
                <a:highlight>
                  <a:srgbClr val="D3D3D3"/>
                </a:highlight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914400" indent="-457200" algn="just">
                <a:lnSpc>
                  <a:spcPct val="107000"/>
                </a:lnSpc>
                <a:spcBef>
                  <a:spcPts val="500"/>
                </a:spcBef>
                <a:spcAft>
                  <a:spcPts val="0"/>
                </a:spcAft>
                <a:buFont typeface="Wingdings" panose="05000000000000000000" pitchFamily="2" charset="2"/>
                <a:buChar char="ü"/>
              </a:pPr>
              <a:r>
                <a:rPr lang="fr-FR" sz="2000" dirty="0" smtClean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éveloppement d’un incubateur     création des unités de production des  huiles </a:t>
              </a:r>
              <a:r>
                <a:rPr lang="fr-FR" sz="2000" dirty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égétales non </a:t>
              </a:r>
              <a:r>
                <a:rPr lang="fr-FR" sz="2000" dirty="0" smtClean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onventionnelles, huiles </a:t>
              </a:r>
              <a:r>
                <a:rPr lang="fr-FR" sz="2000" dirty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essentielles, </a:t>
              </a:r>
              <a:r>
                <a:rPr lang="fr-FR" sz="2000" dirty="0" err="1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ytomédicaments</a:t>
              </a:r>
              <a:r>
                <a:rPr lang="fr-FR" sz="2000" dirty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fr-FR" sz="2000" dirty="0" smtClean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et des </a:t>
              </a:r>
              <a:r>
                <a:rPr lang="fr-FR" sz="2000" dirty="0" err="1" smtClean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opesticides</a:t>
              </a:r>
              <a:endParaRPr lang="fr-FR" sz="2000" dirty="0" smtClean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914400" indent="-457200" algn="just">
                <a:lnSpc>
                  <a:spcPct val="107000"/>
                </a:lnSpc>
                <a:spcBef>
                  <a:spcPts val="500"/>
                </a:spcBef>
                <a:spcAft>
                  <a:spcPts val="0"/>
                </a:spcAft>
                <a:buFont typeface="Wingdings" panose="05000000000000000000" pitchFamily="2" charset="2"/>
                <a:buChar char="ü"/>
              </a:pPr>
              <a:r>
                <a:rPr lang="fr-FR" sz="2000" dirty="0">
                  <a:latin typeface="Arial Black" panose="020B0A04020102020204" pitchFamily="34" charset="0"/>
                </a:rPr>
                <a:t>synthèse </a:t>
              </a:r>
              <a:r>
                <a:rPr lang="fr-FR" sz="2000" dirty="0" smtClean="0">
                  <a:latin typeface="Arial Black" panose="020B0A04020102020204" pitchFamily="34" charset="0"/>
                </a:rPr>
                <a:t>bio-organique</a:t>
              </a:r>
              <a:endParaRPr lang="fr-FR" sz="2000" dirty="0" smtClean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914400" indent="-457200" algn="just">
                <a:lnSpc>
                  <a:spcPct val="107000"/>
                </a:lnSpc>
                <a:spcBef>
                  <a:spcPts val="500"/>
                </a:spcBef>
                <a:spcAft>
                  <a:spcPts val="0"/>
                </a:spcAft>
                <a:buFont typeface="Wingdings" panose="05000000000000000000" pitchFamily="2" charset="2"/>
                <a:buChar char="ü"/>
              </a:pPr>
              <a:r>
                <a:rPr lang="fr-FR" sz="2000" dirty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odélisation moléculaire (en collaboration)</a:t>
              </a:r>
              <a:r>
                <a:rPr lang="fr-FR" sz="2000" dirty="0" smtClean="0">
                  <a:latin typeface="Arial Black" panose="020B0A040201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fr-FR" sz="2000" dirty="0">
                <a:effectLst/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Flèche droite 5"/>
            <p:cNvSpPr/>
            <p:nvPr/>
          </p:nvSpPr>
          <p:spPr>
            <a:xfrm>
              <a:off x="7160652" y="4976070"/>
              <a:ext cx="528034" cy="373487"/>
            </a:xfrm>
            <a:prstGeom prst="right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2000">
                <a:latin typeface="Arial Black" panose="020B0A04020102020204" pitchFamily="34" charset="0"/>
              </a:endParaRPr>
            </a:p>
          </p:txBody>
        </p:sp>
      </p:grpSp>
      <p:sp>
        <p:nvSpPr>
          <p:cNvPr id="8" name="Rectangle à coins arrondis 7"/>
          <p:cNvSpPr/>
          <p:nvPr/>
        </p:nvSpPr>
        <p:spPr>
          <a:xfrm>
            <a:off x="206063" y="811369"/>
            <a:ext cx="11861442" cy="21649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  <a:tabLst>
                <a:tab pos="5143500" algn="l"/>
              </a:tabLst>
            </a:pPr>
            <a:r>
              <a:rPr lang="fr-FR" sz="2400" dirty="0" smtClean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station du LCBOSN:</a:t>
            </a:r>
          </a:p>
          <a:p>
            <a:pPr algn="just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  <a:tabLst>
                <a:tab pos="5143500" algn="l"/>
              </a:tabLst>
            </a:pPr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traction</a:t>
            </a:r>
            <a:r>
              <a:rPr lang="fr-FR" sz="2400" dirty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purification de substances </a:t>
            </a:r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turelles, </a:t>
            </a:r>
            <a:r>
              <a:rPr lang="fr-FR" sz="2400" dirty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ractérisation structurale, essais </a:t>
            </a:r>
            <a:r>
              <a:rPr lang="fr-FR" sz="2400" dirty="0" err="1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tochimiques</a:t>
            </a:r>
            <a:r>
              <a:rPr lang="fr-FR" sz="2400" dirty="0">
                <a:solidFill>
                  <a:schemeClr val="bg1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t physicochimiques, essais biologiques et pharmacologique (en collaboration) expertise, formation. </a:t>
            </a:r>
          </a:p>
        </p:txBody>
      </p:sp>
      <p:sp>
        <p:nvSpPr>
          <p:cNvPr id="10" name="Rectangle à coins arrondis 9"/>
          <p:cNvSpPr/>
          <p:nvPr/>
        </p:nvSpPr>
        <p:spPr>
          <a:xfrm>
            <a:off x="4703623" y="55223"/>
            <a:ext cx="2611577" cy="73152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conclusion</a:t>
            </a:r>
            <a:endParaRPr lang="fr-FR" sz="24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1" name="Rectangle à coins arrondis 10"/>
          <p:cNvSpPr/>
          <p:nvPr/>
        </p:nvSpPr>
        <p:spPr>
          <a:xfrm>
            <a:off x="206062" y="3116686"/>
            <a:ext cx="11861442" cy="358032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just">
              <a:lnSpc>
                <a:spcPct val="107000"/>
              </a:lnSpc>
              <a:spcBef>
                <a:spcPts val="500"/>
              </a:spcBef>
            </a:pPr>
            <a:r>
              <a:rPr lang="fr-FR" sz="2400" dirty="0" smtClean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spective</a:t>
            </a:r>
          </a:p>
          <a:p>
            <a:pPr marL="800100" lvl="1" indent="-342900" algn="just">
              <a:lnSpc>
                <a:spcPct val="107000"/>
              </a:lnSpc>
              <a:spcBef>
                <a:spcPts val="500"/>
              </a:spcBef>
              <a:buFont typeface="Wingdings" panose="05000000000000000000" pitchFamily="2" charset="2"/>
              <a:buChar char="ü"/>
            </a:pPr>
            <a:r>
              <a:rPr lang="fr-FR" sz="2400" dirty="0" smtClean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voir </a:t>
            </a:r>
            <a:r>
              <a:rPr lang="fr-FR" sz="2400" dirty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 collaborations avec d’autres institutions et laboratoires au travers des conventions de l’UNA</a:t>
            </a:r>
            <a:endParaRPr lang="fr-FR" sz="2400" b="1" dirty="0">
              <a:solidFill>
                <a:srgbClr val="00B0F0"/>
              </a:solidFill>
              <a:highlight>
                <a:srgbClr val="D3D3D3"/>
              </a:highlight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indent="-457200" algn="just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fr-FR" sz="2400" dirty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éveloppement d’un </a:t>
            </a:r>
            <a:r>
              <a:rPr lang="fr-FR" sz="2400" dirty="0" smtClean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cubateur</a:t>
            </a:r>
            <a:r>
              <a:rPr lang="fr-FR" sz="2400" dirty="0" smtClean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fr-FR" sz="2400" dirty="0" smtClean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réation </a:t>
            </a:r>
            <a:r>
              <a:rPr lang="fr-FR" sz="2400" dirty="0">
                <a:solidFill>
                  <a:srgbClr val="FFFF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s unités de production</a:t>
            </a:r>
            <a:r>
              <a:rPr lang="fr-FR" sz="2400" dirty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es  huiles végétales non conventionnelles, huiles essentielles, </a:t>
            </a:r>
            <a:r>
              <a:rPr lang="fr-FR" sz="2400" dirty="0" err="1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tomédicaments</a:t>
            </a:r>
            <a:r>
              <a:rPr lang="fr-FR" sz="2400" dirty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 et des </a:t>
            </a:r>
            <a:r>
              <a:rPr lang="fr-FR" sz="2400" dirty="0" err="1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opesticides</a:t>
            </a:r>
            <a:endParaRPr lang="fr-FR" sz="2400" dirty="0"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indent="-457200" algn="just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fr-FR" sz="2400" dirty="0">
                <a:latin typeface="Arial Black" panose="020B0A04020102020204" pitchFamily="34" charset="0"/>
              </a:rPr>
              <a:t>synthèse </a:t>
            </a:r>
            <a:r>
              <a:rPr lang="fr-FR" sz="2400" dirty="0" smtClean="0">
                <a:latin typeface="Arial Black" panose="020B0A04020102020204" pitchFamily="34" charset="0"/>
              </a:rPr>
              <a:t>bio-organique des molécules efficaces</a:t>
            </a:r>
            <a:endParaRPr lang="fr-FR" sz="2400" dirty="0"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indent="-457200" algn="just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  <a:buFont typeface="Wingdings" panose="05000000000000000000" pitchFamily="2" charset="2"/>
              <a:buChar char="ü"/>
            </a:pPr>
            <a:r>
              <a:rPr lang="fr-FR" sz="2400" dirty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délisation moléculaire (en collaboration) </a:t>
            </a:r>
          </a:p>
        </p:txBody>
      </p:sp>
    </p:spTree>
    <p:extLst>
      <p:ext uri="{BB962C8B-B14F-4D97-AF65-F5344CB8AC3E}">
        <p14:creationId xmlns:p14="http://schemas.microsoft.com/office/powerpoint/2010/main" val="45073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3"/>
          <p:cNvSpPr/>
          <p:nvPr/>
        </p:nvSpPr>
        <p:spPr>
          <a:xfrm>
            <a:off x="4676679" y="196372"/>
            <a:ext cx="1775638" cy="42886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b="1" dirty="0"/>
              <a:t>contacts</a:t>
            </a:r>
            <a:endParaRPr lang="fr-FR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Ellipse 6"/>
          <p:cNvSpPr/>
          <p:nvPr/>
        </p:nvSpPr>
        <p:spPr>
          <a:xfrm>
            <a:off x="1823185" y="960551"/>
            <a:ext cx="7482625" cy="160593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>
                <a:latin typeface="Arial Black" panose="020B0A04020102020204" pitchFamily="34" charset="0"/>
              </a:rPr>
              <a:t>Voulez-vous  bénéficier de   l’expertise du LCBOSN?</a:t>
            </a:r>
          </a:p>
        </p:txBody>
      </p:sp>
      <p:grpSp>
        <p:nvGrpSpPr>
          <p:cNvPr id="10" name="Groupe 9"/>
          <p:cNvGrpSpPr/>
          <p:nvPr/>
        </p:nvGrpSpPr>
        <p:grpSpPr>
          <a:xfrm>
            <a:off x="106662" y="2250186"/>
            <a:ext cx="11922205" cy="4028030"/>
            <a:chOff x="106662" y="2250186"/>
            <a:chExt cx="11922205" cy="4028030"/>
          </a:xfrm>
        </p:grpSpPr>
        <p:sp>
          <p:nvSpPr>
            <p:cNvPr id="5" name="Rectangle 4"/>
            <p:cNvSpPr/>
            <p:nvPr/>
          </p:nvSpPr>
          <p:spPr>
            <a:xfrm>
              <a:off x="450760" y="4341788"/>
              <a:ext cx="11578107" cy="19364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449580">
                <a:lnSpc>
                  <a:spcPct val="107000"/>
                </a:lnSpc>
                <a:spcAft>
                  <a:spcPts val="0"/>
                </a:spcAft>
              </a:pPr>
              <a:r>
                <a:rPr lang="fr-FR" sz="2800" b="1" dirty="0" smtClean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Email</a:t>
              </a:r>
              <a:r>
                <a:rPr lang="fr-FR" sz="2800" b="1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: </a:t>
              </a:r>
              <a:r>
                <a:rPr lang="fr-FR" sz="2800" b="1" u="sng" dirty="0">
                  <a:solidFill>
                    <a:srgbClr val="0000FF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  <a:hlinkClick r:id="rId2"/>
                </a:rPr>
                <a:t>bekro.yves-alain@lablcbosn.com</a:t>
              </a:r>
              <a:r>
                <a:rPr lang="fr-FR" sz="2800" b="1" u="sng" dirty="0">
                  <a:solidFill>
                    <a:srgbClr val="0000FF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/ (+225) 07 90 89 </a:t>
              </a:r>
              <a:r>
                <a:rPr lang="fr-FR" sz="2800" b="1" u="sng" dirty="0" smtClean="0">
                  <a:solidFill>
                    <a:srgbClr val="0000FF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61</a:t>
              </a:r>
            </a:p>
            <a:p>
              <a:pPr indent="449580">
                <a:lnSpc>
                  <a:spcPct val="107000"/>
                </a:lnSpc>
                <a:spcAft>
                  <a:spcPts val="0"/>
                </a:spcAft>
              </a:pPr>
              <a:endParaRPr lang="fr-FR" sz="2800" b="1" u="sng" dirty="0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indent="449580">
                <a:lnSpc>
                  <a:spcPct val="107000"/>
                </a:lnSpc>
                <a:spcAft>
                  <a:spcPts val="0"/>
                </a:spcAft>
              </a:pPr>
              <a:r>
                <a:rPr lang="fr-FR" sz="2800" b="1" dirty="0" smtClean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Email</a:t>
              </a:r>
              <a:r>
                <a:rPr lang="fr-FR" sz="2800" b="1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: </a:t>
              </a:r>
              <a:r>
                <a:rPr lang="fr-FR" sz="2800" b="1" u="sng" dirty="0">
                  <a:solidFill>
                    <a:srgbClr val="0000FF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  <a:hlinkClick r:id="rId3"/>
                </a:rPr>
                <a:t>mamyrbekova.janat@lablcbosn.com</a:t>
              </a:r>
              <a:r>
                <a:rPr lang="fr-FR" sz="2800" b="1" u="sng" dirty="0">
                  <a:solidFill>
                    <a:srgbClr val="0000FF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/ (+225) 07 96 12 11</a:t>
              </a:r>
              <a:endParaRPr lang="fr-FR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07000"/>
                </a:lnSpc>
                <a:spcAft>
                  <a:spcPts val="0"/>
                </a:spcAft>
              </a:pPr>
              <a:r>
                <a:rPr lang="fr-FR" sz="2800" b="1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fr-FR" sz="2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888642" y="3144501"/>
              <a:ext cx="6839500" cy="61927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07000"/>
                </a:lnSpc>
              </a:pPr>
              <a:r>
                <a:rPr lang="fr-FR" sz="3200" b="1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ite internet </a:t>
              </a:r>
              <a:r>
                <a:rPr lang="fr-FR" sz="3200" b="1" dirty="0" smtClean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r>
                <a:rPr lang="fr-FR" sz="3200" b="1" u="sng" dirty="0" smtClean="0">
                  <a:solidFill>
                    <a:srgbClr val="0000FF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www.lablcbosn.com</a:t>
              </a:r>
              <a:endParaRPr lang="fr-FR" sz="32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Éclair 8"/>
            <p:cNvSpPr/>
            <p:nvPr/>
          </p:nvSpPr>
          <p:spPr>
            <a:xfrm>
              <a:off x="106662" y="2250186"/>
              <a:ext cx="1563959" cy="605307"/>
            </a:xfrm>
            <a:prstGeom prst="lightningBol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05382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2763371" y="1337718"/>
            <a:ext cx="6642847" cy="396042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u="sng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Remerciements</a:t>
            </a:r>
          </a:p>
          <a:p>
            <a:endParaRPr lang="fr-FR" sz="3200" u="sng" dirty="0">
              <a:solidFill>
                <a:schemeClr val="bg1"/>
              </a:solidFill>
              <a:latin typeface="Arial Black" panose="020B0A04020102020204" pitchFamily="34" charset="0"/>
            </a:endParaRPr>
          </a:p>
          <a:p>
            <a:endParaRPr lang="fr-FR" sz="3200" u="sng" dirty="0">
              <a:solidFill>
                <a:schemeClr val="bg1"/>
              </a:solidFill>
              <a:latin typeface="Arial Black" panose="020B0A040201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sz="2400" dirty="0">
                <a:solidFill>
                  <a:srgbClr val="FFFF00"/>
                </a:solidFill>
                <a:latin typeface="Arial Black" panose="020B0A04020102020204" pitchFamily="34" charset="0"/>
              </a:rPr>
              <a:t>Directeur du </a:t>
            </a:r>
            <a:r>
              <a:rPr lang="fr-FR" sz="24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LCBOSN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fr-FR" sz="2400" dirty="0">
              <a:solidFill>
                <a:srgbClr val="FFFF00"/>
              </a:solidFill>
              <a:latin typeface="Arial Black" panose="020B0A040201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sz="2400" dirty="0">
                <a:solidFill>
                  <a:srgbClr val="FFFF00"/>
                </a:solidFill>
                <a:latin typeface="Arial Black" panose="020B0A04020102020204" pitchFamily="34" charset="0"/>
              </a:rPr>
              <a:t>Membres du comité </a:t>
            </a:r>
            <a:r>
              <a:rPr lang="fr-FR" sz="24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scientifiqu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fr-FR" sz="2400" dirty="0">
              <a:solidFill>
                <a:srgbClr val="FFFF00"/>
              </a:solidFill>
              <a:latin typeface="Arial Black" panose="020B0A040201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sz="2400" dirty="0">
                <a:solidFill>
                  <a:srgbClr val="FFFF00"/>
                </a:solidFill>
                <a:latin typeface="Arial Black" panose="020B0A04020102020204" pitchFamily="34" charset="0"/>
              </a:rPr>
              <a:t>PCO et toute sa suite</a:t>
            </a:r>
          </a:p>
        </p:txBody>
      </p:sp>
    </p:spTree>
    <p:extLst>
      <p:ext uri="{BB962C8B-B14F-4D97-AF65-F5344CB8AC3E}">
        <p14:creationId xmlns:p14="http://schemas.microsoft.com/office/powerpoint/2010/main" val="270739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lipse 1"/>
          <p:cNvSpPr/>
          <p:nvPr/>
        </p:nvSpPr>
        <p:spPr>
          <a:xfrm>
            <a:off x="5059219" y="112403"/>
            <a:ext cx="1627094" cy="7238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dirty="0" smtClean="0">
                <a:latin typeface="Arial Black" panose="020B0A04020102020204" pitchFamily="34" charset="0"/>
              </a:rPr>
              <a:t>plan</a:t>
            </a:r>
            <a:endParaRPr lang="fr-FR" sz="3200" dirty="0">
              <a:latin typeface="Arial Black" panose="020B0A04020102020204" pitchFamily="34" charset="0"/>
            </a:endParaRPr>
          </a:p>
        </p:txBody>
      </p:sp>
      <p:grpSp>
        <p:nvGrpSpPr>
          <p:cNvPr id="11" name="Groupe 10"/>
          <p:cNvGrpSpPr/>
          <p:nvPr/>
        </p:nvGrpSpPr>
        <p:grpSpPr>
          <a:xfrm>
            <a:off x="4262906" y="1704812"/>
            <a:ext cx="6593983" cy="3937179"/>
            <a:chOff x="2691684" y="1691934"/>
            <a:chExt cx="6593983" cy="3937179"/>
          </a:xfrm>
        </p:grpSpPr>
        <p:grpSp>
          <p:nvGrpSpPr>
            <p:cNvPr id="9" name="Groupe 8"/>
            <p:cNvGrpSpPr/>
            <p:nvPr/>
          </p:nvGrpSpPr>
          <p:grpSpPr>
            <a:xfrm>
              <a:off x="2691684" y="1691934"/>
              <a:ext cx="6593983" cy="3210910"/>
              <a:chOff x="2691682" y="1663560"/>
              <a:chExt cx="6593983" cy="3210910"/>
            </a:xfrm>
          </p:grpSpPr>
          <p:grpSp>
            <p:nvGrpSpPr>
              <p:cNvPr id="3" name="Groupe 2"/>
              <p:cNvGrpSpPr/>
              <p:nvPr/>
            </p:nvGrpSpPr>
            <p:grpSpPr>
              <a:xfrm>
                <a:off x="2691682" y="2300805"/>
                <a:ext cx="6593983" cy="2573665"/>
                <a:chOff x="2904183" y="1386405"/>
                <a:chExt cx="6593983" cy="2573665"/>
              </a:xfrm>
            </p:grpSpPr>
            <p:sp>
              <p:nvSpPr>
                <p:cNvPr id="4" name="Rectangle à coins arrondis 3"/>
                <p:cNvSpPr/>
                <p:nvPr/>
              </p:nvSpPr>
              <p:spPr>
                <a:xfrm>
                  <a:off x="2904183" y="1386405"/>
                  <a:ext cx="5634507" cy="529972"/>
                </a:xfrm>
                <a:prstGeom prst="round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r-FR" sz="28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hamps d’action du LCBOSN</a:t>
                  </a:r>
                  <a:endParaRPr lang="fr-FR" sz="28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" name="Rectangle à coins arrondis 4"/>
                <p:cNvSpPr/>
                <p:nvPr/>
              </p:nvSpPr>
              <p:spPr>
                <a:xfrm>
                  <a:off x="2904183" y="2061854"/>
                  <a:ext cx="5344732" cy="599294"/>
                </a:xfrm>
                <a:prstGeom prst="round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r-FR" sz="28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Organisation de la recherche</a:t>
                  </a:r>
                  <a:endParaRPr lang="fr-FR" sz="28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" name="Rectangle à coins arrondis 5"/>
                <p:cNvSpPr/>
                <p:nvPr/>
              </p:nvSpPr>
              <p:spPr>
                <a:xfrm>
                  <a:off x="2904183" y="2798189"/>
                  <a:ext cx="6593983" cy="540963"/>
                </a:xfrm>
                <a:prstGeom prst="round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r-FR" sz="28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Bilan des productions scientifiques</a:t>
                  </a:r>
                  <a:endParaRPr lang="fr-FR" sz="28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" name="Rectangle à coins arrondis 6"/>
                <p:cNvSpPr/>
                <p:nvPr/>
              </p:nvSpPr>
              <p:spPr>
                <a:xfrm>
                  <a:off x="2904183" y="3476193"/>
                  <a:ext cx="2548410" cy="483877"/>
                </a:xfrm>
                <a:prstGeom prst="roundRect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r-FR" sz="28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Partenaires</a:t>
                  </a:r>
                  <a:endParaRPr lang="fr-FR" sz="28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8" name="Rectangle à coins arrondis 7"/>
              <p:cNvSpPr/>
              <p:nvPr/>
            </p:nvSpPr>
            <p:spPr>
              <a:xfrm>
                <a:off x="2718511" y="1663560"/>
                <a:ext cx="2645537" cy="522178"/>
              </a:xfrm>
              <a:prstGeom prst="roundRect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ntroduction</a:t>
                </a:r>
                <a:endParaRPr lang="fr-FR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" name="Rectangle à coins arrondis 9"/>
            <p:cNvSpPr/>
            <p:nvPr/>
          </p:nvSpPr>
          <p:spPr>
            <a:xfrm>
              <a:off x="2691684" y="5029819"/>
              <a:ext cx="5096816" cy="599294"/>
            </a:xfrm>
            <a:prstGeom prst="roundRect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2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nclusion et perspectives</a:t>
              </a:r>
              <a:endParaRPr lang="fr-FR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0906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à coins arrondis 5"/>
          <p:cNvSpPr/>
          <p:nvPr/>
        </p:nvSpPr>
        <p:spPr>
          <a:xfrm>
            <a:off x="266165" y="688073"/>
            <a:ext cx="11140225" cy="14166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algn="ctr"/>
            <a:r>
              <a:rPr lang="fr-FR" sz="2400" b="1" dirty="0">
                <a:solidFill>
                  <a:srgbClr val="FFFF00"/>
                </a:solidFill>
                <a:latin typeface="Arial Black" panose="020B0A04020102020204" pitchFamily="34" charset="0"/>
              </a:rPr>
              <a:t>Créé en 2005, LCBOSN: </a:t>
            </a:r>
            <a:r>
              <a:rPr lang="fr-CI" sz="2400" dirty="0">
                <a:solidFill>
                  <a:srgbClr val="FFFF00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u</a:t>
            </a:r>
            <a:r>
              <a:rPr lang="fr-CI" sz="2400" dirty="0">
                <a:solidFill>
                  <a:srgbClr val="FFFF00"/>
                </a:solidFill>
                <a:latin typeface="Arial Black" panose="020B0A040201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ité de recherche de Chimie de Substances Naturelles de l’UNA dans le pôle de recherche Pharmacopée Africaine et Substances Naturelles. </a:t>
            </a:r>
          </a:p>
        </p:txBody>
      </p:sp>
      <p:sp>
        <p:nvSpPr>
          <p:cNvPr id="7" name="Rectangle à coins arrondis 6"/>
          <p:cNvSpPr/>
          <p:nvPr/>
        </p:nvSpPr>
        <p:spPr>
          <a:xfrm>
            <a:off x="4594843" y="116507"/>
            <a:ext cx="3016570" cy="42886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fr-FR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266165" y="2247453"/>
            <a:ext cx="11140225" cy="4510538"/>
            <a:chOff x="266165" y="2247453"/>
            <a:chExt cx="11140225" cy="4510538"/>
          </a:xfrm>
        </p:grpSpPr>
        <p:sp>
          <p:nvSpPr>
            <p:cNvPr id="4" name="Rectangle à coins arrondis 3"/>
            <p:cNvSpPr/>
            <p:nvPr/>
          </p:nvSpPr>
          <p:spPr>
            <a:xfrm>
              <a:off x="266165" y="2247453"/>
              <a:ext cx="11140225" cy="310381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lvl="1" algn="ctr"/>
              <a:r>
                <a:rPr lang="fr-CI" sz="28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Objectifs:</a:t>
              </a:r>
            </a:p>
            <a:p>
              <a:pPr lvl="1" indent="-457200">
                <a:buFont typeface="Wingdings" panose="05000000000000000000" pitchFamily="2" charset="2"/>
                <a:buChar char="ü"/>
              </a:pPr>
              <a:r>
                <a:rPr lang="fr-FR" sz="2800" b="1" dirty="0" smtClean="0">
                  <a:solidFill>
                    <a:srgbClr val="FFFF00"/>
                  </a:solidFill>
                  <a:latin typeface="Arial Black" panose="020B0A04020102020204" pitchFamily="34" charset="0"/>
                </a:rPr>
                <a:t>Valorisation des Substances Naturelles par l’identification des biomolécules et l’évaluation des propriétés biologiques via la chimie extractive </a:t>
              </a:r>
              <a:r>
                <a:rPr lang="fr-CI" sz="2800" dirty="0" smtClean="0">
                  <a:latin typeface="Arial Black" panose="020B0A04020102020204" pitchFamily="34" charset="0"/>
                </a:rPr>
                <a:t>en </a:t>
              </a:r>
              <a:r>
                <a:rPr lang="fr-CI" sz="2800" dirty="0">
                  <a:latin typeface="Arial Black" panose="020B0A04020102020204" pitchFamily="34" charset="0"/>
                </a:rPr>
                <a:t>vue d’applications thérapeutiques, </a:t>
              </a:r>
              <a:r>
                <a:rPr lang="fr-CI" sz="2800" dirty="0" smtClean="0">
                  <a:latin typeface="Arial Black" panose="020B0A04020102020204" pitchFamily="34" charset="0"/>
                </a:rPr>
                <a:t>nutritionnelles.</a:t>
              </a:r>
              <a:endParaRPr lang="fr-FR" sz="2800" b="1" dirty="0" smtClean="0">
                <a:solidFill>
                  <a:srgbClr val="FFFF00"/>
                </a:solidFill>
                <a:latin typeface="Arial Black" panose="020B0A04020102020204" pitchFamily="34" charset="0"/>
              </a:endParaRPr>
            </a:p>
            <a:p>
              <a:pPr lvl="1" indent="-457200">
                <a:buFont typeface="Wingdings" panose="05000000000000000000" pitchFamily="2" charset="2"/>
                <a:buChar char="ü"/>
              </a:pPr>
              <a:r>
                <a:rPr lang="fr-FR" sz="2800" b="1" dirty="0" smtClean="0">
                  <a:solidFill>
                    <a:srgbClr val="FFFF00"/>
                  </a:solidFill>
                  <a:latin typeface="Arial Black" panose="020B0A04020102020204" pitchFamily="34" charset="0"/>
                </a:rPr>
                <a:t>Synthèse </a:t>
              </a:r>
              <a:r>
                <a:rPr lang="fr-FR" sz="2800" b="1" dirty="0" err="1">
                  <a:solidFill>
                    <a:srgbClr val="FFFF00"/>
                  </a:solidFill>
                  <a:latin typeface="Arial Black" panose="020B0A04020102020204" pitchFamily="34" charset="0"/>
                </a:rPr>
                <a:t>B</a:t>
              </a:r>
              <a:r>
                <a:rPr lang="fr-FR" sz="2800" b="1" dirty="0" err="1" smtClean="0">
                  <a:solidFill>
                    <a:srgbClr val="FFFF00"/>
                  </a:solidFill>
                  <a:latin typeface="Arial Black" panose="020B0A04020102020204" pitchFamily="34" charset="0"/>
                </a:rPr>
                <a:t>iorganique</a:t>
              </a:r>
              <a:r>
                <a:rPr lang="fr-FR" sz="2800" b="1" dirty="0" smtClean="0">
                  <a:solidFill>
                    <a:srgbClr val="FFFF00"/>
                  </a:solidFill>
                  <a:latin typeface="Arial Black" panose="020B0A04020102020204" pitchFamily="34" charset="0"/>
                </a:rPr>
                <a:t> des molécules efficaces</a:t>
              </a:r>
              <a:endParaRPr lang="fr-FR" sz="2800" b="1" dirty="0">
                <a:solidFill>
                  <a:srgbClr val="FFFF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2" name="Rectangle à coins arrondis 1"/>
            <p:cNvSpPr/>
            <p:nvPr/>
          </p:nvSpPr>
          <p:spPr>
            <a:xfrm>
              <a:off x="1116359" y="5736015"/>
              <a:ext cx="9439836" cy="1021976"/>
            </a:xfrm>
            <a:prstGeom prst="roundRect">
              <a:avLst/>
            </a:prstGeom>
            <a:solidFill>
              <a:schemeClr val="accent2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2400" dirty="0" smtClean="0">
                  <a:latin typeface="Arial Black" panose="020B0A04020102020204" pitchFamily="34" charset="0"/>
                </a:rPr>
                <a:t>1</a:t>
              </a:r>
              <a:r>
                <a:rPr lang="fr-FR" sz="2400" baseline="30000" dirty="0" smtClean="0">
                  <a:latin typeface="Arial Black" panose="020B0A04020102020204" pitchFamily="34" charset="0"/>
                </a:rPr>
                <a:t>ère</a:t>
              </a:r>
              <a:r>
                <a:rPr lang="fr-FR" sz="2400" dirty="0" smtClean="0">
                  <a:latin typeface="Arial Black" panose="020B0A04020102020204" pitchFamily="34" charset="0"/>
                </a:rPr>
                <a:t> JPO-LCBOSN : Faire connaitre le labo dans toutes ses composantes et dresser le bilan scientifique</a:t>
              </a:r>
              <a:endParaRPr lang="fr-FR" sz="2400" dirty="0">
                <a:latin typeface="Arial Black" panose="020B0A040201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501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à coins arrondis 20"/>
          <p:cNvSpPr/>
          <p:nvPr/>
        </p:nvSpPr>
        <p:spPr>
          <a:xfrm>
            <a:off x="2637255" y="39234"/>
            <a:ext cx="5827486" cy="42886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mps d’action du LCBOSN</a:t>
            </a:r>
            <a:endParaRPr lang="fr-FR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Flèche vers le bas 25"/>
          <p:cNvSpPr/>
          <p:nvPr/>
        </p:nvSpPr>
        <p:spPr>
          <a:xfrm>
            <a:off x="5439093" y="511609"/>
            <a:ext cx="223811" cy="10327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8" name="Groupe 27"/>
          <p:cNvGrpSpPr/>
          <p:nvPr/>
        </p:nvGrpSpPr>
        <p:grpSpPr>
          <a:xfrm>
            <a:off x="5615189" y="796092"/>
            <a:ext cx="6210424" cy="1699603"/>
            <a:chOff x="5215195" y="918129"/>
            <a:chExt cx="6210424" cy="1699603"/>
          </a:xfrm>
        </p:grpSpPr>
        <p:sp>
          <p:nvSpPr>
            <p:cNvPr id="16" name="Rectangle à coins arrondis 15"/>
            <p:cNvSpPr/>
            <p:nvPr/>
          </p:nvSpPr>
          <p:spPr>
            <a:xfrm>
              <a:off x="9379069" y="1879207"/>
              <a:ext cx="2046550" cy="73852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lvl="1"/>
              <a:r>
                <a:rPr lang="fr-FR" sz="2400" b="1" dirty="0" smtClean="0">
                  <a:solidFill>
                    <a:srgbClr val="FFFF00"/>
                  </a:solidFill>
                  <a:latin typeface="Arial Black" panose="020B0A04020102020204" pitchFamily="34" charset="0"/>
                </a:rPr>
                <a:t>Chimie de synthèse</a:t>
              </a:r>
              <a:endParaRPr lang="fr-FR" sz="1600" b="1" dirty="0" smtClean="0">
                <a:solidFill>
                  <a:srgbClr val="FFFF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 flipV="1">
              <a:off x="5215195" y="926207"/>
              <a:ext cx="5187149" cy="8452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7" name="Flèche vers le bas 26"/>
            <p:cNvSpPr/>
            <p:nvPr/>
          </p:nvSpPr>
          <p:spPr>
            <a:xfrm>
              <a:off x="10383215" y="918129"/>
              <a:ext cx="147919" cy="94339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41" name="Rectangle à coins arrondis 40"/>
          <p:cNvSpPr/>
          <p:nvPr/>
        </p:nvSpPr>
        <p:spPr>
          <a:xfrm>
            <a:off x="1168350" y="1590264"/>
            <a:ext cx="2739480" cy="107233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</a:pPr>
            <a:r>
              <a:rPr lang="fr-FR" sz="2800" b="1" dirty="0" smtClean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ts Biologiques</a:t>
            </a:r>
            <a:endParaRPr lang="fr-FR" sz="2800" dirty="0"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ectangle à coins arrondis 41"/>
          <p:cNvSpPr/>
          <p:nvPr/>
        </p:nvSpPr>
        <p:spPr>
          <a:xfrm>
            <a:off x="4729004" y="1697071"/>
            <a:ext cx="2739479" cy="106231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</a:pPr>
            <a:r>
              <a:rPr lang="fr-FR" sz="2800" b="1" dirty="0" smtClean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mie Extractive</a:t>
            </a:r>
          </a:p>
        </p:txBody>
      </p:sp>
      <p:sp>
        <p:nvSpPr>
          <p:cNvPr id="43" name="Rectangle à coins arrondis 42"/>
          <p:cNvSpPr/>
          <p:nvPr/>
        </p:nvSpPr>
        <p:spPr>
          <a:xfrm>
            <a:off x="5059009" y="1549653"/>
            <a:ext cx="3969126" cy="1445201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>
                <a:solidFill>
                  <a:schemeClr val="bg1"/>
                </a:solidFill>
                <a:latin typeface="Arial Black" panose="020B0A04020102020204" pitchFamily="34" charset="0"/>
              </a:rPr>
              <a:t>Analyses </a:t>
            </a:r>
            <a:r>
              <a:rPr lang="fr-FR" sz="2800" dirty="0" err="1" smtClean="0">
                <a:solidFill>
                  <a:schemeClr val="bg1"/>
                </a:solidFill>
                <a:latin typeface="Arial Black" panose="020B0A04020102020204" pitchFamily="34" charset="0"/>
              </a:rPr>
              <a:t>Phytochimique</a:t>
            </a:r>
            <a:r>
              <a:rPr lang="fr-FR" sz="28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 </a:t>
            </a:r>
            <a:r>
              <a:rPr lang="fr-FR" sz="2800" dirty="0">
                <a:solidFill>
                  <a:schemeClr val="bg1"/>
                </a:solidFill>
                <a:latin typeface="Arial Black" panose="020B0A04020102020204" pitchFamily="34" charset="0"/>
              </a:rPr>
              <a:t>et P</a:t>
            </a:r>
            <a:r>
              <a:rPr lang="fr-FR" sz="28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hysicochimique</a:t>
            </a:r>
            <a:endParaRPr lang="fr-FR" sz="28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058305" y="1522845"/>
            <a:ext cx="8001407" cy="146042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algn="ctr"/>
            <a:r>
              <a:rPr lang="fr-FR" sz="3200" b="1" dirty="0">
                <a:solidFill>
                  <a:srgbClr val="FFFF00"/>
                </a:solidFill>
                <a:latin typeface="Arial Black" panose="020B0A04020102020204" pitchFamily="34" charset="0"/>
              </a:rPr>
              <a:t>Chimie </a:t>
            </a:r>
          </a:p>
          <a:p>
            <a:pPr marL="0" lvl="1"/>
            <a:r>
              <a:rPr lang="fr-FR" sz="3200" b="1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       des </a:t>
            </a:r>
            <a:r>
              <a:rPr lang="fr-FR" sz="3200" b="1" dirty="0">
                <a:solidFill>
                  <a:srgbClr val="FFFF00"/>
                </a:solidFill>
                <a:latin typeface="Arial Black" panose="020B0A04020102020204" pitchFamily="34" charset="0"/>
              </a:rPr>
              <a:t>Substances </a:t>
            </a:r>
            <a:r>
              <a:rPr lang="fr-FR" sz="3200" b="1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Naturelles Objectif: valorisation des SN par </a:t>
            </a:r>
            <a:endParaRPr lang="fr-FR" sz="3200" b="1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07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1.48148E-6 L -4.16667E-7 0.2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5.55112E-17 L 0.125 5.55112E-17 C 0.18099 5.55112E-17 0.25 0.06898 0.25 0.125 L 0.25 0.25 " pathEditMode="relative" rAng="0" ptsTypes="AAAA">
                                      <p:cBhvr>
                                        <p:cTn id="1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8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3.7037E-6 L 0.03998 0.0669 C 0.04896 0.08102 0.05404 0.10209 0.05404 0.12408 C 0.05404 0.14908 0.04896 0.16899 0.03998 0.18311 L -3.125E-6 0.25 " pathEditMode="relative" rAng="0" ptsTypes="AAAAA">
                                      <p:cBhvr>
                                        <p:cTn id="2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5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à coins arrondis 13"/>
          <p:cNvSpPr/>
          <p:nvPr/>
        </p:nvSpPr>
        <p:spPr>
          <a:xfrm>
            <a:off x="3173992" y="130170"/>
            <a:ext cx="5905126" cy="1495563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</a:pPr>
            <a:r>
              <a:rPr lang="fr-FR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ix des Substances Naturelles (Plantes, Champignons, Insectes, Animaux…): </a:t>
            </a:r>
          </a:p>
          <a:p>
            <a:pPr algn="ctr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</a:pPr>
            <a:r>
              <a:rPr lang="fr-FR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hodes d’approche ? </a:t>
            </a:r>
            <a:endParaRPr lang="fr-FR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332" y="3609992"/>
            <a:ext cx="3254078" cy="2643326"/>
          </a:xfrm>
          <a:prstGeom prst="rect">
            <a:avLst/>
          </a:prstGeom>
        </p:spPr>
      </p:pic>
      <p:grpSp>
        <p:nvGrpSpPr>
          <p:cNvPr id="7" name="Groupe 6"/>
          <p:cNvGrpSpPr/>
          <p:nvPr/>
        </p:nvGrpSpPr>
        <p:grpSpPr>
          <a:xfrm>
            <a:off x="642493" y="1606759"/>
            <a:ext cx="11413744" cy="1944715"/>
            <a:chOff x="714276" y="2051158"/>
            <a:chExt cx="11413744" cy="1944715"/>
          </a:xfrm>
        </p:grpSpPr>
        <p:grpSp>
          <p:nvGrpSpPr>
            <p:cNvPr id="6" name="Groupe 5"/>
            <p:cNvGrpSpPr/>
            <p:nvPr/>
          </p:nvGrpSpPr>
          <p:grpSpPr>
            <a:xfrm>
              <a:off x="714276" y="2051158"/>
              <a:ext cx="10410964" cy="1923779"/>
              <a:chOff x="714276" y="2051158"/>
              <a:chExt cx="10410964" cy="1923779"/>
            </a:xfrm>
          </p:grpSpPr>
          <p:sp>
            <p:nvSpPr>
              <p:cNvPr id="38" name="Rectangle 37"/>
              <p:cNvSpPr/>
              <p:nvPr/>
            </p:nvSpPr>
            <p:spPr>
              <a:xfrm>
                <a:off x="6085390" y="2051158"/>
                <a:ext cx="118462" cy="584325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0" name="Rectangle 39"/>
              <p:cNvSpPr/>
              <p:nvPr/>
            </p:nvSpPr>
            <p:spPr>
              <a:xfrm flipV="1">
                <a:off x="2461443" y="2633037"/>
                <a:ext cx="8515891" cy="902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1" name="Rectangle à coins arrondis 40"/>
              <p:cNvSpPr/>
              <p:nvPr/>
            </p:nvSpPr>
            <p:spPr>
              <a:xfrm>
                <a:off x="714276" y="3330316"/>
                <a:ext cx="3446333" cy="644621"/>
              </a:xfrm>
              <a:prstGeom prst="round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b="1" dirty="0" err="1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Enquètes</a:t>
                </a:r>
                <a:r>
                  <a:rPr lang="fr-FR" b="1" dirty="0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 ethnobotanique et </a:t>
                </a:r>
                <a:r>
                  <a:rPr lang="fr-FR" b="1" dirty="0" err="1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mycothérapeutique</a:t>
                </a:r>
                <a:endParaRPr lang="fr-FR" b="1" dirty="0">
                  <a:solidFill>
                    <a:srgbClr val="FFFF00"/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46" name="Flèche vers le bas 45"/>
              <p:cNvSpPr/>
              <p:nvPr/>
            </p:nvSpPr>
            <p:spPr>
              <a:xfrm>
                <a:off x="2313537" y="2633037"/>
                <a:ext cx="295812" cy="643363"/>
              </a:xfrm>
              <a:prstGeom prst="downArrow">
                <a:avLst/>
              </a:prstGeom>
              <a:solidFill>
                <a:schemeClr val="accent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7" name="Flèche vers le bas 46"/>
              <p:cNvSpPr/>
              <p:nvPr/>
            </p:nvSpPr>
            <p:spPr>
              <a:xfrm>
                <a:off x="6011400" y="2644783"/>
                <a:ext cx="295812" cy="643363"/>
              </a:xfrm>
              <a:prstGeom prst="downArrow">
                <a:avLst/>
              </a:prstGeom>
              <a:solidFill>
                <a:schemeClr val="accent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8" name="Flèche vers le bas 47"/>
              <p:cNvSpPr/>
              <p:nvPr/>
            </p:nvSpPr>
            <p:spPr>
              <a:xfrm>
                <a:off x="8399966" y="2707889"/>
                <a:ext cx="295812" cy="643363"/>
              </a:xfrm>
              <a:prstGeom prst="downArrow">
                <a:avLst/>
              </a:prstGeom>
              <a:solidFill>
                <a:schemeClr val="accent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9" name="Flèche vers le bas 48"/>
              <p:cNvSpPr/>
              <p:nvPr/>
            </p:nvSpPr>
            <p:spPr>
              <a:xfrm>
                <a:off x="10829428" y="2633036"/>
                <a:ext cx="295812" cy="643363"/>
              </a:xfrm>
              <a:prstGeom prst="downArrow">
                <a:avLst/>
              </a:prstGeom>
              <a:solidFill>
                <a:schemeClr val="accent2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43" name="Rectangle à coins arrondis 42"/>
            <p:cNvSpPr/>
            <p:nvPr/>
          </p:nvSpPr>
          <p:spPr>
            <a:xfrm>
              <a:off x="7720683" y="3351252"/>
              <a:ext cx="2034372" cy="644621"/>
            </a:xfrm>
            <a:prstGeom prst="round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b="1" dirty="0" smtClean="0">
                  <a:solidFill>
                    <a:srgbClr val="FFFF00"/>
                  </a:solidFill>
                  <a:latin typeface="Arial Black" panose="020B0A04020102020204" pitchFamily="34" charset="0"/>
                </a:rPr>
                <a:t>Théorie des signatures</a:t>
              </a:r>
              <a:endParaRPr lang="fr-FR" b="1" dirty="0">
                <a:solidFill>
                  <a:srgbClr val="FFFF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44" name="Rectangle à coins arrondis 43"/>
            <p:cNvSpPr/>
            <p:nvPr/>
          </p:nvSpPr>
          <p:spPr>
            <a:xfrm>
              <a:off x="10093648" y="3305152"/>
              <a:ext cx="2034372" cy="644621"/>
            </a:xfrm>
            <a:prstGeom prst="round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b="1" dirty="0" smtClean="0">
                  <a:solidFill>
                    <a:srgbClr val="FFFF00"/>
                  </a:solidFill>
                  <a:latin typeface="Arial Black" panose="020B0A04020102020204" pitchFamily="34" charset="0"/>
                </a:rPr>
                <a:t>Inspiration du chercheur</a:t>
              </a:r>
              <a:endParaRPr lang="fr-FR" b="1" dirty="0">
                <a:solidFill>
                  <a:srgbClr val="FFFF00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42" name="Rectangle à coins arrondis 41"/>
            <p:cNvSpPr/>
            <p:nvPr/>
          </p:nvSpPr>
          <p:spPr>
            <a:xfrm>
              <a:off x="4816824" y="3323857"/>
              <a:ext cx="2565266" cy="657538"/>
            </a:xfrm>
            <a:prstGeom prst="round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b="1" dirty="0" err="1" smtClean="0">
                  <a:solidFill>
                    <a:srgbClr val="FFFF00"/>
                  </a:solidFill>
                  <a:latin typeface="Arial Black" panose="020B0A04020102020204" pitchFamily="34" charset="0"/>
                </a:rPr>
                <a:t>Chimiotaxonomie</a:t>
              </a:r>
              <a:endParaRPr lang="fr-FR" b="1" dirty="0">
                <a:solidFill>
                  <a:srgbClr val="FFFF00"/>
                </a:solidFill>
                <a:latin typeface="Arial Black" panose="020B0A04020102020204" pitchFamily="34" charset="0"/>
              </a:endParaRPr>
            </a:p>
          </p:txBody>
        </p:sp>
      </p:grpSp>
      <p:grpSp>
        <p:nvGrpSpPr>
          <p:cNvPr id="8" name="Groupe 7"/>
          <p:cNvGrpSpPr/>
          <p:nvPr/>
        </p:nvGrpSpPr>
        <p:grpSpPr>
          <a:xfrm>
            <a:off x="4532367" y="3247486"/>
            <a:ext cx="2240741" cy="2918585"/>
            <a:chOff x="5024731" y="3826841"/>
            <a:chExt cx="2240741" cy="2918585"/>
          </a:xfrm>
        </p:grpSpPr>
        <p:pic>
          <p:nvPicPr>
            <p:cNvPr id="16" name="Image 15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76248" y="5167376"/>
              <a:ext cx="2088482" cy="1578050"/>
            </a:xfrm>
            <a:prstGeom prst="rect">
              <a:avLst/>
            </a:prstGeom>
          </p:spPr>
        </p:pic>
        <p:graphicFrame>
          <p:nvGraphicFramePr>
            <p:cNvPr id="5" name="Obje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71351"/>
                </p:ext>
              </p:extLst>
            </p:nvPr>
          </p:nvGraphicFramePr>
          <p:xfrm>
            <a:off x="5024731" y="3826841"/>
            <a:ext cx="2240741" cy="1361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r:id="rId5" imgW="2692120" imgH="1639577" progId="ChemDraw.Document.6.0">
                    <p:embed/>
                  </p:oleObj>
                </mc:Choice>
                <mc:Fallback>
                  <p:oleObj r:id="rId5" imgW="2692120" imgH="1639577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731" y="3826841"/>
                          <a:ext cx="2240741" cy="1361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à coins arrondis 8"/>
          <p:cNvSpPr/>
          <p:nvPr/>
        </p:nvSpPr>
        <p:spPr>
          <a:xfrm>
            <a:off x="1869303" y="6450115"/>
            <a:ext cx="8960125" cy="351615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latin typeface="Arial Black" panose="020B0A04020102020204" pitchFamily="34" charset="0"/>
              </a:rPr>
              <a:t>CL : 4 Méthodes d’approche pour choisir les Substances Naturelles</a:t>
            </a:r>
            <a:endParaRPr lang="fr-FR" dirty="0">
              <a:latin typeface="Arial Black" panose="020B0A04020102020204" pitchFamily="34" charset="0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7034980" y="3644930"/>
            <a:ext cx="3588196" cy="2724256"/>
            <a:chOff x="7034980" y="3644930"/>
            <a:chExt cx="3588196" cy="2724256"/>
          </a:xfrm>
        </p:grpSpPr>
        <p:pic>
          <p:nvPicPr>
            <p:cNvPr id="13" name="Image 12" descr="C:\Users\DELL\Desktop\Camera\IMG_20170815_100702.jpg"/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4066" y="3644930"/>
              <a:ext cx="2150989" cy="264332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" name="Rectangle à coins arrondis 1"/>
            <p:cNvSpPr/>
            <p:nvPr/>
          </p:nvSpPr>
          <p:spPr>
            <a:xfrm>
              <a:off x="7034980" y="5819722"/>
              <a:ext cx="3588196" cy="54946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400" dirty="0" smtClean="0">
                  <a:latin typeface="Arial Black" panose="020B0A04020102020204" pitchFamily="34" charset="0"/>
                </a:rPr>
                <a:t>La Forme des créatures indique leur rôle et leur fonction</a:t>
              </a:r>
              <a:endParaRPr lang="fr-FR" sz="1400" dirty="0">
                <a:latin typeface="Arial Black" panose="020B0A04020102020204" pitchFamily="34" charset="0"/>
              </a:endParaRPr>
            </a:p>
          </p:txBody>
        </p:sp>
      </p:grpSp>
      <p:pic>
        <p:nvPicPr>
          <p:cNvPr id="23" name="Image 2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8429" y="3545228"/>
            <a:ext cx="1810055" cy="2032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21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3"/>
          <p:cNvSpPr/>
          <p:nvPr/>
        </p:nvSpPr>
        <p:spPr>
          <a:xfrm>
            <a:off x="4132756" y="589141"/>
            <a:ext cx="3397594" cy="106231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</a:pPr>
            <a:r>
              <a:rPr lang="fr-FR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mie extractive:</a:t>
            </a:r>
          </a:p>
          <a:p>
            <a:pPr algn="ctr"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</a:pPr>
            <a:r>
              <a:rPr lang="fr-FR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hodes d’approche ? </a:t>
            </a:r>
            <a:endParaRPr lang="fr-FR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à coins arrondis 4"/>
          <p:cNvSpPr/>
          <p:nvPr/>
        </p:nvSpPr>
        <p:spPr>
          <a:xfrm>
            <a:off x="4042244" y="-52906"/>
            <a:ext cx="3696236" cy="428862"/>
          </a:xfrm>
          <a:prstGeom prst="round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mps d’action</a:t>
            </a:r>
            <a:endParaRPr lang="fr-FR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à coins arrondis 7"/>
          <p:cNvSpPr/>
          <p:nvPr/>
        </p:nvSpPr>
        <p:spPr>
          <a:xfrm>
            <a:off x="1450547" y="3285552"/>
            <a:ext cx="3077358" cy="948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Extraction des Huiles essentielles</a:t>
            </a:r>
            <a:endParaRPr lang="fr-FR" b="1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34" name="Groupe 33"/>
          <p:cNvGrpSpPr/>
          <p:nvPr/>
        </p:nvGrpSpPr>
        <p:grpSpPr>
          <a:xfrm>
            <a:off x="1094151" y="516143"/>
            <a:ext cx="9474804" cy="992316"/>
            <a:chOff x="1094151" y="516143"/>
            <a:chExt cx="9474804" cy="992316"/>
          </a:xfrm>
        </p:grpSpPr>
        <p:grpSp>
          <p:nvGrpSpPr>
            <p:cNvPr id="12" name="Groupe 11"/>
            <p:cNvGrpSpPr/>
            <p:nvPr/>
          </p:nvGrpSpPr>
          <p:grpSpPr>
            <a:xfrm>
              <a:off x="1094151" y="516143"/>
              <a:ext cx="3007478" cy="948076"/>
              <a:chOff x="1094151" y="516143"/>
              <a:chExt cx="3007478" cy="948076"/>
            </a:xfrm>
          </p:grpSpPr>
          <p:sp>
            <p:nvSpPr>
              <p:cNvPr id="7" name="Rectangle à coins arrondis 6"/>
              <p:cNvSpPr/>
              <p:nvPr/>
            </p:nvSpPr>
            <p:spPr>
              <a:xfrm>
                <a:off x="1094151" y="516143"/>
                <a:ext cx="2391809" cy="94807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b="1" dirty="0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Recherche appliquée</a:t>
                </a:r>
                <a:endParaRPr lang="fr-FR" b="1" dirty="0">
                  <a:solidFill>
                    <a:srgbClr val="FFFF00"/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9" name="Flèche gauche 8"/>
              <p:cNvSpPr/>
              <p:nvPr/>
            </p:nvSpPr>
            <p:spPr>
              <a:xfrm>
                <a:off x="3501524" y="894990"/>
                <a:ext cx="600105" cy="248770"/>
              </a:xfrm>
              <a:prstGeom prst="lef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7" name="Groupe 16"/>
            <p:cNvGrpSpPr/>
            <p:nvPr/>
          </p:nvGrpSpPr>
          <p:grpSpPr>
            <a:xfrm>
              <a:off x="7587025" y="560383"/>
              <a:ext cx="2981930" cy="948076"/>
              <a:chOff x="7587025" y="560383"/>
              <a:chExt cx="2981930" cy="948076"/>
            </a:xfrm>
          </p:grpSpPr>
          <p:sp>
            <p:nvSpPr>
              <p:cNvPr id="6" name="Rectangle à coins arrondis 5"/>
              <p:cNvSpPr/>
              <p:nvPr/>
            </p:nvSpPr>
            <p:spPr>
              <a:xfrm>
                <a:off x="8177146" y="560383"/>
                <a:ext cx="2391809" cy="94807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b="1" dirty="0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Recherche fondamentale</a:t>
                </a:r>
                <a:endParaRPr lang="fr-FR" b="1" dirty="0">
                  <a:solidFill>
                    <a:srgbClr val="FFFF00"/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10" name="Flèche droite 9"/>
              <p:cNvSpPr/>
              <p:nvPr/>
            </p:nvSpPr>
            <p:spPr>
              <a:xfrm>
                <a:off x="7587025" y="988309"/>
                <a:ext cx="598837" cy="248771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16" name="Rectangle à coins arrondis 15"/>
          <p:cNvSpPr/>
          <p:nvPr/>
        </p:nvSpPr>
        <p:spPr>
          <a:xfrm>
            <a:off x="2017852" y="4285262"/>
            <a:ext cx="2391809" cy="948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Extraction des huiles fixes</a:t>
            </a:r>
            <a:endParaRPr lang="fr-FR" b="1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19" name="Rectangle à coins arrondis 18"/>
          <p:cNvSpPr/>
          <p:nvPr/>
        </p:nvSpPr>
        <p:spPr>
          <a:xfrm>
            <a:off x="869887" y="5307012"/>
            <a:ext cx="3722563" cy="948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Extraction sélective et/ou spécifique de famille de </a:t>
            </a:r>
            <a:r>
              <a:rPr lang="fr-FR" b="1" dirty="0" err="1" smtClean="0">
                <a:solidFill>
                  <a:srgbClr val="FFFF00"/>
                </a:solidFill>
                <a:latin typeface="Arial Black" panose="020B0A04020102020204" pitchFamily="34" charset="0"/>
              </a:rPr>
              <a:t>biomélécules</a:t>
            </a:r>
            <a:endParaRPr lang="fr-FR" b="1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20" name="Rectangle à coins arrondis 19"/>
          <p:cNvSpPr/>
          <p:nvPr/>
        </p:nvSpPr>
        <p:spPr>
          <a:xfrm>
            <a:off x="7442155" y="3337186"/>
            <a:ext cx="3722563" cy="948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Extractions liquide-liquide,</a:t>
            </a:r>
          </a:p>
          <a:p>
            <a:pPr algn="ctr"/>
            <a:r>
              <a:rPr lang="fr-FR" b="1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Liquide-solide</a:t>
            </a:r>
            <a:endParaRPr lang="fr-FR" b="1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22" name="Rectangle à coins arrondis 21"/>
          <p:cNvSpPr/>
          <p:nvPr/>
        </p:nvSpPr>
        <p:spPr>
          <a:xfrm>
            <a:off x="7442156" y="4521941"/>
            <a:ext cx="3722563" cy="948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Fractionnement, isolement, purification</a:t>
            </a:r>
            <a:endParaRPr lang="fr-FR" b="1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24" name="Flèche droite 23"/>
          <p:cNvSpPr/>
          <p:nvPr/>
        </p:nvSpPr>
        <p:spPr>
          <a:xfrm>
            <a:off x="5890362" y="4680210"/>
            <a:ext cx="1586750" cy="2934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Flèche droite 25"/>
          <p:cNvSpPr/>
          <p:nvPr/>
        </p:nvSpPr>
        <p:spPr>
          <a:xfrm>
            <a:off x="5943600" y="3580300"/>
            <a:ext cx="1586750" cy="2934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Flèche gauche 26"/>
          <p:cNvSpPr/>
          <p:nvPr/>
        </p:nvSpPr>
        <p:spPr>
          <a:xfrm>
            <a:off x="4469927" y="3896717"/>
            <a:ext cx="1231626" cy="32521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Flèche gauche 27"/>
          <p:cNvSpPr/>
          <p:nvPr/>
        </p:nvSpPr>
        <p:spPr>
          <a:xfrm>
            <a:off x="4409661" y="4918171"/>
            <a:ext cx="1352158" cy="32521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Flèche gauche 28"/>
          <p:cNvSpPr/>
          <p:nvPr/>
        </p:nvSpPr>
        <p:spPr>
          <a:xfrm>
            <a:off x="4523220" y="5566489"/>
            <a:ext cx="1231626" cy="32521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3" name="Groupe 32"/>
          <p:cNvGrpSpPr/>
          <p:nvPr/>
        </p:nvGrpSpPr>
        <p:grpSpPr>
          <a:xfrm>
            <a:off x="1743740" y="1487027"/>
            <a:ext cx="8148052" cy="4335549"/>
            <a:chOff x="1743740" y="1487027"/>
            <a:chExt cx="8148052" cy="4335549"/>
          </a:xfrm>
        </p:grpSpPr>
        <p:sp>
          <p:nvSpPr>
            <p:cNvPr id="23" name="Rectangle 22"/>
            <p:cNvSpPr/>
            <p:nvPr/>
          </p:nvSpPr>
          <p:spPr>
            <a:xfrm>
              <a:off x="5729671" y="3310563"/>
              <a:ext cx="231784" cy="251201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32" name="Groupe 31"/>
            <p:cNvGrpSpPr/>
            <p:nvPr/>
          </p:nvGrpSpPr>
          <p:grpSpPr>
            <a:xfrm>
              <a:off x="1743740" y="1487027"/>
              <a:ext cx="8148052" cy="1826472"/>
              <a:chOff x="1743740" y="1487027"/>
              <a:chExt cx="8148052" cy="1826472"/>
            </a:xfrm>
          </p:grpSpPr>
          <p:sp>
            <p:nvSpPr>
              <p:cNvPr id="11" name="Rectangle 10"/>
              <p:cNvSpPr/>
              <p:nvPr/>
            </p:nvSpPr>
            <p:spPr>
              <a:xfrm flipH="1" flipV="1">
                <a:off x="9746541" y="1500853"/>
                <a:ext cx="132034" cy="141860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" name="Rectangle 12"/>
              <p:cNvSpPr/>
              <p:nvPr/>
            </p:nvSpPr>
            <p:spPr>
              <a:xfrm flipH="1" flipV="1">
                <a:off x="1743741" y="1487027"/>
                <a:ext cx="132034" cy="141860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4" name="Rectangle 13"/>
              <p:cNvSpPr/>
              <p:nvPr/>
            </p:nvSpPr>
            <p:spPr>
              <a:xfrm flipH="1">
                <a:off x="6398994" y="2905633"/>
                <a:ext cx="3492798" cy="15409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5" name="Rectangle à coins arrondis 14"/>
              <p:cNvSpPr/>
              <p:nvPr/>
            </p:nvSpPr>
            <p:spPr>
              <a:xfrm>
                <a:off x="2090410" y="1753313"/>
                <a:ext cx="2034372" cy="644621"/>
              </a:xfrm>
              <a:prstGeom prst="round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b="1" dirty="0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recette traditionnelle</a:t>
                </a:r>
                <a:endParaRPr lang="fr-FR" b="1" dirty="0">
                  <a:solidFill>
                    <a:srgbClr val="FFFF00"/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18" name="Rectangle à coins arrondis 17"/>
              <p:cNvSpPr/>
              <p:nvPr/>
            </p:nvSpPr>
            <p:spPr>
              <a:xfrm>
                <a:off x="7443768" y="1946596"/>
                <a:ext cx="2145975" cy="445197"/>
              </a:xfrm>
              <a:prstGeom prst="round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b="1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Propriétés PP</a:t>
                </a:r>
                <a:endParaRPr lang="fr-FR" b="1" dirty="0">
                  <a:solidFill>
                    <a:srgbClr val="FFFF00"/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 flipH="1">
                <a:off x="1743740" y="2905633"/>
                <a:ext cx="3155145" cy="189723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1" name="Rectangle à coins arrondis 30"/>
              <p:cNvSpPr/>
              <p:nvPr/>
            </p:nvSpPr>
            <p:spPr>
              <a:xfrm>
                <a:off x="4824007" y="2668878"/>
                <a:ext cx="1811328" cy="644621"/>
              </a:xfrm>
              <a:prstGeom prst="roundRect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b="1" dirty="0" smtClean="0">
                    <a:solidFill>
                      <a:schemeClr val="bg1"/>
                    </a:solidFill>
                    <a:latin typeface="Arial Black" panose="020B0A04020102020204" pitchFamily="34" charset="0"/>
                  </a:rPr>
                  <a:t>Solvants:</a:t>
                </a:r>
              </a:p>
              <a:p>
                <a:pPr algn="ctr"/>
                <a:r>
                  <a:rPr lang="fr-FR" b="1" dirty="0" smtClean="0">
                    <a:solidFill>
                      <a:schemeClr val="bg1"/>
                    </a:solidFill>
                    <a:latin typeface="Arial Black" panose="020B0A04020102020204" pitchFamily="34" charset="0"/>
                  </a:rPr>
                  <a:t>Eau, S.O. ?</a:t>
                </a:r>
                <a:endParaRPr lang="fr-FR" b="1" dirty="0">
                  <a:solidFill>
                    <a:schemeClr val="bg1"/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2" name="Flèche droite 1"/>
              <p:cNvSpPr/>
              <p:nvPr/>
            </p:nvSpPr>
            <p:spPr>
              <a:xfrm>
                <a:off x="9602622" y="2075623"/>
                <a:ext cx="118161" cy="134533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" name="Flèche gauche 2"/>
              <p:cNvSpPr/>
              <p:nvPr/>
            </p:nvSpPr>
            <p:spPr>
              <a:xfrm>
                <a:off x="1901533" y="1946596"/>
                <a:ext cx="176585" cy="196293"/>
              </a:xfrm>
              <a:prstGeom prst="lef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35" name="Rectangle à coins arrondis 34"/>
          <p:cNvSpPr/>
          <p:nvPr/>
        </p:nvSpPr>
        <p:spPr>
          <a:xfrm>
            <a:off x="6635335" y="5729098"/>
            <a:ext cx="5508263" cy="95883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07000"/>
              </a:lnSpc>
              <a:spcBef>
                <a:spcPts val="500"/>
              </a:spcBef>
              <a:spcAft>
                <a:spcPts val="0"/>
              </a:spcAft>
            </a:pPr>
            <a:r>
              <a:rPr lang="fr-FR" b="1" dirty="0" smtClean="0"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 : Méthodes d’approche et choix du solvant sont fonction  de la recette traditionnelle et les PP des biomolécules </a:t>
            </a:r>
            <a:endParaRPr lang="fr-FR" dirty="0"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47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9" grpId="0" animBg="1"/>
      <p:bldP spid="20" grpId="0" animBg="1"/>
      <p:bldP spid="22" grpId="0" animBg="1"/>
      <p:bldP spid="24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3"/>
          <p:cNvSpPr/>
          <p:nvPr/>
        </p:nvSpPr>
        <p:spPr>
          <a:xfrm>
            <a:off x="4576851" y="-6292"/>
            <a:ext cx="3397594" cy="106231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>
                <a:solidFill>
                  <a:schemeClr val="bg1"/>
                </a:solidFill>
                <a:latin typeface="Arial Black" panose="020B0A04020102020204" pitchFamily="34" charset="0"/>
              </a:rPr>
              <a:t>Analyses </a:t>
            </a:r>
            <a:r>
              <a:rPr lang="fr-FR" sz="2400" dirty="0" err="1" smtClean="0">
                <a:solidFill>
                  <a:schemeClr val="bg1"/>
                </a:solidFill>
                <a:latin typeface="Arial Black" panose="020B0A04020102020204" pitchFamily="34" charset="0"/>
              </a:rPr>
              <a:t>Phytochimique</a:t>
            </a:r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 </a:t>
            </a:r>
            <a:r>
              <a:rPr lang="fr-FR" sz="2400" dirty="0">
                <a:solidFill>
                  <a:schemeClr val="bg1"/>
                </a:solidFill>
                <a:latin typeface="Arial Black" panose="020B0A04020102020204" pitchFamily="34" charset="0"/>
              </a:rPr>
              <a:t>et </a:t>
            </a:r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physicochimique</a:t>
            </a:r>
            <a:endParaRPr lang="fr-FR" sz="24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Rectangle à coins arrondis 4"/>
          <p:cNvSpPr/>
          <p:nvPr/>
        </p:nvSpPr>
        <p:spPr>
          <a:xfrm>
            <a:off x="7974445" y="854255"/>
            <a:ext cx="3309379" cy="16071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Criblage </a:t>
            </a:r>
            <a:r>
              <a:rPr lang="fr-FR" sz="2800" dirty="0" err="1" smtClean="0">
                <a:solidFill>
                  <a:srgbClr val="FFFF00"/>
                </a:solidFill>
                <a:latin typeface="Arial Black" panose="020B0A04020102020204" pitchFamily="34" charset="0"/>
              </a:rPr>
              <a:t>phytochimique</a:t>
            </a:r>
            <a:endParaRPr lang="fr-FR" sz="2800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16" name="Rectangle à coins arrondis 15"/>
          <p:cNvSpPr/>
          <p:nvPr/>
        </p:nvSpPr>
        <p:spPr>
          <a:xfrm>
            <a:off x="8126187" y="3941759"/>
            <a:ext cx="3384496" cy="148566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Caractérisation structurale</a:t>
            </a:r>
            <a:endParaRPr lang="fr-FR" sz="2800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18" name="Rectangle à coins arrondis 17"/>
          <p:cNvSpPr/>
          <p:nvPr/>
        </p:nvSpPr>
        <p:spPr>
          <a:xfrm>
            <a:off x="5162711" y="5498801"/>
            <a:ext cx="2963476" cy="118969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Dosage des biomolécules</a:t>
            </a:r>
            <a:endParaRPr lang="fr-FR" sz="2800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19" name="Rectangle à coins arrondis 18"/>
          <p:cNvSpPr/>
          <p:nvPr/>
        </p:nvSpPr>
        <p:spPr>
          <a:xfrm>
            <a:off x="743657" y="963601"/>
            <a:ext cx="3833194" cy="14791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Identification des biomolécules</a:t>
            </a:r>
            <a:endParaRPr lang="fr-FR" sz="2800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20" name="Rectangle à coins arrondis 19"/>
          <p:cNvSpPr/>
          <p:nvPr/>
        </p:nvSpPr>
        <p:spPr>
          <a:xfrm>
            <a:off x="4686350" y="2369244"/>
            <a:ext cx="3178596" cy="18163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Empreintes moléculaires des plantes</a:t>
            </a:r>
            <a:endParaRPr lang="fr-FR" sz="2800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  <p:sp>
        <p:nvSpPr>
          <p:cNvPr id="22" name="Rectangle à coins arrondis 21"/>
          <p:cNvSpPr/>
          <p:nvPr/>
        </p:nvSpPr>
        <p:spPr>
          <a:xfrm>
            <a:off x="336177" y="4424082"/>
            <a:ext cx="4652682" cy="196681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Détermination des indices d’acide, d’iode, peroxyde des huiles fixes</a:t>
            </a:r>
            <a:endParaRPr lang="fr-FR" sz="2800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676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18" grpId="0" animBg="1"/>
      <p:bldP spid="19" grpId="0" animBg="1"/>
      <p:bldP spid="20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5933308" y="1641402"/>
            <a:ext cx="3179391" cy="1057208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Tests anticancéreux </a:t>
            </a:r>
            <a:r>
              <a:rPr lang="fr-FR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(Collaboration)</a:t>
            </a:r>
            <a:endParaRPr lang="fr-FR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6" name="Rectangle à coins arrondis 5"/>
          <p:cNvSpPr/>
          <p:nvPr/>
        </p:nvSpPr>
        <p:spPr>
          <a:xfrm>
            <a:off x="2012390" y="2304705"/>
            <a:ext cx="3052021" cy="117448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Tests antibactériens </a:t>
            </a:r>
            <a:r>
              <a:rPr lang="fr-FR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(Collaboration)</a:t>
            </a:r>
            <a:endParaRPr lang="fr-FR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7" name="Rectangle à coins arrondis 6"/>
          <p:cNvSpPr/>
          <p:nvPr/>
        </p:nvSpPr>
        <p:spPr>
          <a:xfrm>
            <a:off x="5208252" y="2462807"/>
            <a:ext cx="2498502" cy="1034037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Activité </a:t>
            </a:r>
            <a:r>
              <a:rPr lang="fr-FR" sz="2400" dirty="0" err="1" smtClean="0">
                <a:solidFill>
                  <a:schemeClr val="bg1"/>
                </a:solidFill>
                <a:latin typeface="Arial Black" panose="020B0A04020102020204" pitchFamily="34" charset="0"/>
              </a:rPr>
              <a:t>antioxydante</a:t>
            </a:r>
            <a:endParaRPr lang="fr-FR" sz="24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9" name="Rectangle à coins arrondis 8"/>
          <p:cNvSpPr/>
          <p:nvPr/>
        </p:nvSpPr>
        <p:spPr>
          <a:xfrm>
            <a:off x="4743212" y="2975967"/>
            <a:ext cx="2616000" cy="66970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Tests hémolytiques</a:t>
            </a:r>
            <a:endParaRPr lang="fr-FR" sz="24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0" name="Rectangle à coins arrondis 9"/>
          <p:cNvSpPr/>
          <p:nvPr/>
        </p:nvSpPr>
        <p:spPr>
          <a:xfrm>
            <a:off x="6300810" y="1266913"/>
            <a:ext cx="2811889" cy="105928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Tests anti cholinestérase </a:t>
            </a:r>
            <a:r>
              <a:rPr lang="fr-FR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(Collaboration)</a:t>
            </a:r>
            <a:endParaRPr lang="fr-FR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2834871" y="1369561"/>
            <a:ext cx="2611601" cy="1919651"/>
            <a:chOff x="3132376" y="1414690"/>
            <a:chExt cx="2611601" cy="1919651"/>
          </a:xfrm>
        </p:grpSpPr>
        <p:sp>
          <p:nvSpPr>
            <p:cNvPr id="8" name="Rectangle à coins arrondis 7"/>
            <p:cNvSpPr/>
            <p:nvPr/>
          </p:nvSpPr>
          <p:spPr>
            <a:xfrm>
              <a:off x="3132376" y="1414690"/>
              <a:ext cx="2299536" cy="1919651"/>
            </a:xfrm>
            <a:prstGeom prst="roundRect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2400" dirty="0" smtClean="0">
                  <a:solidFill>
                    <a:schemeClr val="bg1"/>
                  </a:solidFill>
                  <a:latin typeface="Arial Black" panose="020B0A04020102020204" pitchFamily="34" charset="0"/>
                </a:rPr>
                <a:t>Tests troubles érectiles </a:t>
              </a:r>
              <a:r>
                <a:rPr lang="fr-FR" dirty="0" smtClean="0">
                  <a:solidFill>
                    <a:schemeClr val="bg1"/>
                  </a:solidFill>
                  <a:latin typeface="Arial Black" panose="020B0A04020102020204" pitchFamily="34" charset="0"/>
                </a:rPr>
                <a:t>(Collaboration)</a:t>
              </a:r>
              <a:endParaRPr lang="fr-FR" dirty="0">
                <a:solidFill>
                  <a:schemeClr val="bg1"/>
                </a:solidFill>
                <a:latin typeface="Arial Black" panose="020B0A04020102020204" pitchFamily="34" charset="0"/>
              </a:endParaRPr>
            </a:p>
          </p:txBody>
        </p:sp>
        <p:sp>
          <p:nvSpPr>
            <p:cNvPr id="2" name="Flèche gauche 1"/>
            <p:cNvSpPr/>
            <p:nvPr/>
          </p:nvSpPr>
          <p:spPr>
            <a:xfrm>
              <a:off x="5431913" y="2009104"/>
              <a:ext cx="312064" cy="295601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4" name="Rectangle à coins arrondis 3"/>
          <p:cNvSpPr/>
          <p:nvPr/>
        </p:nvSpPr>
        <p:spPr>
          <a:xfrm>
            <a:off x="6096595" y="1508027"/>
            <a:ext cx="2971899" cy="911895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ti hypertensive</a:t>
            </a:r>
          </a:p>
          <a:p>
            <a:pPr algn="ctr"/>
            <a:r>
              <a:rPr lang="fr-F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Collaboration)</a:t>
            </a:r>
            <a:endParaRPr lang="fr-FR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à coins arrondis 13"/>
          <p:cNvSpPr/>
          <p:nvPr/>
        </p:nvSpPr>
        <p:spPr>
          <a:xfrm>
            <a:off x="1857536" y="1202868"/>
            <a:ext cx="7255163" cy="2449261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dirty="0">
                <a:solidFill>
                  <a:schemeClr val="bg1"/>
                </a:solidFill>
                <a:latin typeface="Arial Black" panose="020B0A04020102020204" pitchFamily="34" charset="0"/>
              </a:rPr>
              <a:t>Tests </a:t>
            </a:r>
            <a:r>
              <a:rPr lang="fr-FR" sz="32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biologiques (7)</a:t>
            </a:r>
            <a:endParaRPr lang="fr-FR" sz="3200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50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2.5E-6 0.2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11111E-6 L 0.125 1.11111E-6 C 0.18099 1.11111E-6 0.25 0.06898 0.25 0.125 L 0.25 0.25 " pathEditMode="relative" rAng="0" ptsTypes="AAAA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4.81481E-6 L 0.25 -0.2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8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7.40741E-7 L 0.03998 0.0669 C 0.04896 0.08102 0.05404 0.10208 0.05404 0.12407 C 0.05404 0.14907 0.04896 0.16898 0.03998 0.1831 L -4.375E-6 0.25 " pathEditMode="relative" rAng="0" ptsTypes="AAA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5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4.44444E-6 L 0.25 0.2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0.25 -3.33333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59259E-6 L 0.25001 -2.59259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3"/>
          <p:cNvSpPr/>
          <p:nvPr/>
        </p:nvSpPr>
        <p:spPr>
          <a:xfrm>
            <a:off x="2780636" y="221417"/>
            <a:ext cx="5599658" cy="428862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isation de la recherche</a:t>
            </a:r>
            <a:endParaRPr lang="fr-FR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à coins arrondis 4"/>
          <p:cNvSpPr/>
          <p:nvPr/>
        </p:nvSpPr>
        <p:spPr>
          <a:xfrm>
            <a:off x="5194380" y="2369634"/>
            <a:ext cx="3009462" cy="10290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Huiles essentielles</a:t>
            </a:r>
          </a:p>
        </p:txBody>
      </p:sp>
      <p:sp>
        <p:nvSpPr>
          <p:cNvPr id="8" name="Rectangle à coins arrondis 7"/>
          <p:cNvSpPr/>
          <p:nvPr/>
        </p:nvSpPr>
        <p:spPr>
          <a:xfrm>
            <a:off x="319727" y="2241794"/>
            <a:ext cx="4700788" cy="16418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Métabolites secondaires et plantes  oléagineuses</a:t>
            </a:r>
          </a:p>
        </p:txBody>
      </p:sp>
      <p:sp>
        <p:nvSpPr>
          <p:cNvPr id="9" name="Rectangle à coins arrondis 8"/>
          <p:cNvSpPr/>
          <p:nvPr/>
        </p:nvSpPr>
        <p:spPr>
          <a:xfrm>
            <a:off x="8377707" y="2228916"/>
            <a:ext cx="3425779" cy="152883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Champignons, </a:t>
            </a:r>
            <a:r>
              <a:rPr lang="fr-FR" sz="2800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Biopesticides</a:t>
            </a:r>
            <a:r>
              <a:rPr lang="fr-FR" sz="2800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, Formulation</a:t>
            </a:r>
          </a:p>
        </p:txBody>
      </p:sp>
      <p:grpSp>
        <p:nvGrpSpPr>
          <p:cNvPr id="23" name="Groupe 22"/>
          <p:cNvGrpSpPr/>
          <p:nvPr/>
        </p:nvGrpSpPr>
        <p:grpSpPr>
          <a:xfrm>
            <a:off x="2780636" y="758843"/>
            <a:ext cx="6496983" cy="1622358"/>
            <a:chOff x="2780636" y="758843"/>
            <a:chExt cx="6496983" cy="1622358"/>
          </a:xfrm>
        </p:grpSpPr>
        <p:sp>
          <p:nvSpPr>
            <p:cNvPr id="10" name="Ellipse 9"/>
            <p:cNvSpPr/>
            <p:nvPr/>
          </p:nvSpPr>
          <p:spPr>
            <a:xfrm>
              <a:off x="2780636" y="758843"/>
              <a:ext cx="6496983" cy="72222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2800" dirty="0">
                  <a:latin typeface="Arial Black" panose="020B0A04020102020204" pitchFamily="34" charset="0"/>
                </a:rPr>
                <a:t>3</a:t>
              </a:r>
              <a:r>
                <a:rPr lang="fr-FR" sz="2800" dirty="0" smtClean="0">
                  <a:latin typeface="Arial Black" panose="020B0A04020102020204" pitchFamily="34" charset="0"/>
                </a:rPr>
                <a:t> Axes de recherche</a:t>
              </a:r>
            </a:p>
          </p:txBody>
        </p:sp>
        <p:sp>
          <p:nvSpPr>
            <p:cNvPr id="11" name="Flèche vers le bas 10"/>
            <p:cNvSpPr/>
            <p:nvPr/>
          </p:nvSpPr>
          <p:spPr>
            <a:xfrm>
              <a:off x="2843168" y="1238631"/>
              <a:ext cx="334851" cy="100316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Flèche vers le bas 11"/>
            <p:cNvSpPr/>
            <p:nvPr/>
          </p:nvSpPr>
          <p:spPr>
            <a:xfrm>
              <a:off x="6426510" y="1493742"/>
              <a:ext cx="329159" cy="88745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Flèche vers le bas 12"/>
            <p:cNvSpPr/>
            <p:nvPr/>
          </p:nvSpPr>
          <p:spPr>
            <a:xfrm>
              <a:off x="8942768" y="1225753"/>
              <a:ext cx="334851" cy="100316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27" name="Groupe 26"/>
          <p:cNvGrpSpPr/>
          <p:nvPr/>
        </p:nvGrpSpPr>
        <p:grpSpPr>
          <a:xfrm>
            <a:off x="122232" y="3883603"/>
            <a:ext cx="6806472" cy="2797501"/>
            <a:chOff x="57838" y="3847734"/>
            <a:chExt cx="6806472" cy="2797501"/>
          </a:xfrm>
        </p:grpSpPr>
        <p:sp>
          <p:nvSpPr>
            <p:cNvPr id="14" name="Rectangle 13"/>
            <p:cNvSpPr/>
            <p:nvPr/>
          </p:nvSpPr>
          <p:spPr>
            <a:xfrm>
              <a:off x="3349700" y="3847734"/>
              <a:ext cx="131852" cy="250475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2" name="Groupe 1"/>
            <p:cNvGrpSpPr/>
            <p:nvPr/>
          </p:nvGrpSpPr>
          <p:grpSpPr>
            <a:xfrm>
              <a:off x="3490884" y="4586656"/>
              <a:ext cx="3373426" cy="656664"/>
              <a:chOff x="3256746" y="4536646"/>
              <a:chExt cx="3373426" cy="656664"/>
            </a:xfrm>
          </p:grpSpPr>
          <p:sp>
            <p:nvSpPr>
              <p:cNvPr id="18" name="Rectangle à coins arrondis 17"/>
              <p:cNvSpPr/>
              <p:nvPr/>
            </p:nvSpPr>
            <p:spPr>
              <a:xfrm>
                <a:off x="3758588" y="4536646"/>
                <a:ext cx="2871584" cy="65666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Terpènes, stéroïdes, </a:t>
                </a:r>
                <a:r>
                  <a:rPr lang="fr-FR" dirty="0" err="1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saponosides</a:t>
                </a:r>
                <a:endParaRPr lang="fr-FR" dirty="0">
                  <a:solidFill>
                    <a:srgbClr val="FFFF00"/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20" name="Flèche droite 19"/>
              <p:cNvSpPr/>
              <p:nvPr/>
            </p:nvSpPr>
            <p:spPr>
              <a:xfrm>
                <a:off x="3256746" y="4695618"/>
                <a:ext cx="498552" cy="309906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2" name="Groupe 21"/>
            <p:cNvGrpSpPr/>
            <p:nvPr/>
          </p:nvGrpSpPr>
          <p:grpSpPr>
            <a:xfrm>
              <a:off x="3481551" y="5758871"/>
              <a:ext cx="2443703" cy="443182"/>
              <a:chOff x="3229535" y="6213102"/>
              <a:chExt cx="2443703" cy="443182"/>
            </a:xfrm>
          </p:grpSpPr>
          <p:sp>
            <p:nvSpPr>
              <p:cNvPr id="19" name="Rectangle à coins arrondis 18"/>
              <p:cNvSpPr/>
              <p:nvPr/>
            </p:nvSpPr>
            <p:spPr>
              <a:xfrm>
                <a:off x="3947280" y="6213102"/>
                <a:ext cx="1725958" cy="44318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Alcaloïdes</a:t>
                </a:r>
                <a:endParaRPr lang="fr-FR" dirty="0">
                  <a:solidFill>
                    <a:srgbClr val="FFFF00"/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21" name="Flèche droite 20"/>
              <p:cNvSpPr/>
              <p:nvPr/>
            </p:nvSpPr>
            <p:spPr>
              <a:xfrm>
                <a:off x="3229535" y="6331311"/>
                <a:ext cx="707523" cy="221591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3" name="Groupe 2"/>
            <p:cNvGrpSpPr/>
            <p:nvPr/>
          </p:nvGrpSpPr>
          <p:grpSpPr>
            <a:xfrm>
              <a:off x="838093" y="4319504"/>
              <a:ext cx="2508317" cy="443182"/>
              <a:chOff x="682408" y="4284885"/>
              <a:chExt cx="2508317" cy="443182"/>
            </a:xfrm>
          </p:grpSpPr>
          <p:sp>
            <p:nvSpPr>
              <p:cNvPr id="16" name="Rectangle à coins arrondis 15"/>
              <p:cNvSpPr/>
              <p:nvPr/>
            </p:nvSpPr>
            <p:spPr>
              <a:xfrm>
                <a:off x="682408" y="4284885"/>
                <a:ext cx="2136692" cy="44318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Polyphénols</a:t>
                </a:r>
                <a:endParaRPr lang="fr-FR" dirty="0">
                  <a:solidFill>
                    <a:srgbClr val="FFFF00"/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24" name="Flèche gauche 23"/>
              <p:cNvSpPr/>
              <p:nvPr/>
            </p:nvSpPr>
            <p:spPr>
              <a:xfrm>
                <a:off x="2829107" y="4322913"/>
                <a:ext cx="361618" cy="367127"/>
              </a:xfrm>
              <a:prstGeom prst="lef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6" name="Groupe 5"/>
            <p:cNvGrpSpPr/>
            <p:nvPr/>
          </p:nvGrpSpPr>
          <p:grpSpPr>
            <a:xfrm>
              <a:off x="57838" y="5246602"/>
              <a:ext cx="3275584" cy="443182"/>
              <a:chOff x="-138348" y="4971719"/>
              <a:chExt cx="3275584" cy="443182"/>
            </a:xfrm>
          </p:grpSpPr>
          <p:sp>
            <p:nvSpPr>
              <p:cNvPr id="17" name="Rectangle à coins arrondis 16"/>
              <p:cNvSpPr/>
              <p:nvPr/>
            </p:nvSpPr>
            <p:spPr>
              <a:xfrm>
                <a:off x="-138348" y="4971719"/>
                <a:ext cx="2906713" cy="44318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Plantes oléagineuses</a:t>
                </a:r>
                <a:endParaRPr lang="fr-FR" dirty="0">
                  <a:solidFill>
                    <a:srgbClr val="FFFF00"/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25" name="Flèche gauche 24"/>
              <p:cNvSpPr/>
              <p:nvPr/>
            </p:nvSpPr>
            <p:spPr>
              <a:xfrm>
                <a:off x="2775618" y="5009747"/>
                <a:ext cx="361618" cy="367127"/>
              </a:xfrm>
              <a:prstGeom prst="lef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7" name="Groupe 6"/>
            <p:cNvGrpSpPr/>
            <p:nvPr/>
          </p:nvGrpSpPr>
          <p:grpSpPr>
            <a:xfrm>
              <a:off x="152193" y="6202053"/>
              <a:ext cx="3338691" cy="443182"/>
              <a:chOff x="-25758" y="6033669"/>
              <a:chExt cx="3338691" cy="443182"/>
            </a:xfrm>
          </p:grpSpPr>
          <p:sp>
            <p:nvSpPr>
              <p:cNvPr id="15" name="Rectangle à coins arrondis 14"/>
              <p:cNvSpPr/>
              <p:nvPr/>
            </p:nvSpPr>
            <p:spPr>
              <a:xfrm>
                <a:off x="-25758" y="6033669"/>
                <a:ext cx="2906713" cy="44318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dirty="0" smtClean="0">
                    <a:solidFill>
                      <a:srgbClr val="FFFF00"/>
                    </a:solidFill>
                    <a:latin typeface="Arial Black" panose="020B0A04020102020204" pitchFamily="34" charset="0"/>
                  </a:rPr>
                  <a:t>Quinones et dérivés</a:t>
                </a:r>
                <a:endParaRPr lang="fr-FR" dirty="0">
                  <a:solidFill>
                    <a:srgbClr val="FFFF00"/>
                  </a:solidFill>
                  <a:latin typeface="Arial Black" panose="020B0A04020102020204" pitchFamily="34" charset="0"/>
                </a:endParaRPr>
              </a:p>
            </p:txBody>
          </p:sp>
          <p:sp>
            <p:nvSpPr>
              <p:cNvPr id="26" name="Flèche gauche 25"/>
              <p:cNvSpPr/>
              <p:nvPr/>
            </p:nvSpPr>
            <p:spPr>
              <a:xfrm>
                <a:off x="2893328" y="6113529"/>
                <a:ext cx="419605" cy="363321"/>
              </a:xfrm>
              <a:prstGeom prst="lef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29" name="Rectangle à coins arrondis 28"/>
          <p:cNvSpPr/>
          <p:nvPr/>
        </p:nvSpPr>
        <p:spPr>
          <a:xfrm>
            <a:off x="7931684" y="4647363"/>
            <a:ext cx="4103434" cy="2019176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000" dirty="0" smtClean="0">
                <a:latin typeface="Arial Black" panose="020B0A04020102020204" pitchFamily="34" charset="0"/>
                <a:ea typeface="Calibri" panose="020F0502020204030204" pitchFamily="34" charset="0"/>
              </a:rPr>
              <a:t>Elle est subdivisée </a:t>
            </a:r>
            <a:r>
              <a:rPr lang="fr-FR" sz="2000" dirty="0">
                <a:latin typeface="Arial Black" panose="020B0A04020102020204" pitchFamily="34" charset="0"/>
                <a:ea typeface="Calibri" panose="020F0502020204030204" pitchFamily="34" charset="0"/>
              </a:rPr>
              <a:t>en quatre (4) axes dont (01) </a:t>
            </a:r>
            <a:r>
              <a:rPr lang="fr-FR" sz="2000" dirty="0" smtClean="0">
                <a:latin typeface="Arial Black" panose="020B0A04020102020204" pitchFamily="34" charset="0"/>
                <a:ea typeface="Calibri" panose="020F0502020204030204" pitchFamily="34" charset="0"/>
              </a:rPr>
              <a:t>en veilleuse</a:t>
            </a:r>
            <a:r>
              <a:rPr lang="fr-FR" sz="2000" dirty="0">
                <a:latin typeface="Arial Black" panose="020B0A04020102020204" pitchFamily="34" charset="0"/>
                <a:ea typeface="Calibri" panose="020F0502020204030204" pitchFamily="34" charset="0"/>
              </a:rPr>
              <a:t> ; se déclinant en thématiques, et ce, aux fins de mutualiser les ressources</a:t>
            </a:r>
            <a:endParaRPr lang="fr-FR" sz="20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17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13</TotalTime>
  <Words>888</Words>
  <Application>Microsoft Office PowerPoint</Application>
  <PresentationFormat>Grand écran</PresentationFormat>
  <Paragraphs>219</Paragraphs>
  <Slides>18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8</vt:i4>
      </vt:variant>
    </vt:vector>
  </HeadingPairs>
  <TitlesOfParts>
    <vt:vector size="27" baseType="lpstr">
      <vt:lpstr>Arial</vt:lpstr>
      <vt:lpstr>Arial Black</vt:lpstr>
      <vt:lpstr>Calibri</vt:lpstr>
      <vt:lpstr>Calibri Light</vt:lpstr>
      <vt:lpstr>Times New Roman</vt:lpstr>
      <vt:lpstr>Wingdings</vt:lpstr>
      <vt:lpstr>Thème Office</vt:lpstr>
      <vt:lpstr>ISISServer</vt:lpstr>
      <vt:lpstr>ChemDraw.Document.6.0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pc hp</dc:creator>
  <cp:lastModifiedBy>BOUA</cp:lastModifiedBy>
  <cp:revision>355</cp:revision>
  <dcterms:created xsi:type="dcterms:W3CDTF">2017-06-27T13:57:58Z</dcterms:created>
  <dcterms:modified xsi:type="dcterms:W3CDTF">2018-03-27T07:45:57Z</dcterms:modified>
</cp:coreProperties>
</file>